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1" r:id="rId1"/>
    <p:sldMasterId id="2147483662" r:id="rId2"/>
  </p:sldMasterIdLst>
  <p:notesMasterIdLst>
    <p:notesMasterId r:id="rId10"/>
  </p:notesMasterIdLst>
  <p:sldIdLst>
    <p:sldId id="564" r:id="rId3"/>
    <p:sldId id="257" r:id="rId4"/>
    <p:sldId id="258" r:id="rId5"/>
    <p:sldId id="565" r:id="rId6"/>
    <p:sldId id="567" r:id="rId7"/>
    <p:sldId id="566" r:id="rId8"/>
    <p:sldId id="360" r:id="rId9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1"/>
      <p:bold r:id="rId12"/>
      <p:italic r:id="rId13"/>
      <p:boldItalic r:id="rId14"/>
    </p:embeddedFont>
    <p:embeddedFont>
      <p:font typeface="Cambria Math" panose="02040503050406030204" pitchFamily="18" charset="0"/>
      <p:regular r:id="rId15"/>
    </p:embeddedFont>
    <p:embeddedFont>
      <p:font typeface="Lato" panose="020F0502020204030203" pitchFamily="34" charset="0"/>
      <p:regular r:id="rId16"/>
      <p:bold r:id="rId17"/>
      <p:italic r:id="rId18"/>
      <p:boldItalic r:id="rId19"/>
    </p:embeddedFont>
    <p:embeddedFont>
      <p:font typeface="Lato Heavy" panose="020F0502020204030203" pitchFamily="34" charset="0"/>
      <p:bold r:id="rId20"/>
      <p:boldItalic r:id="rId21"/>
    </p:embeddedFont>
    <p:embeddedFont>
      <p:font typeface="Lato Light" panose="020F0502020204030203" pitchFamily="34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29" d="100"/>
          <a:sy n="129" d="100"/>
        </p:scale>
        <p:origin x="138" y="28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font" Target="fonts/font11.fntdata"/><Relationship Id="rId7" Type="http://schemas.openxmlformats.org/officeDocument/2006/relationships/slide" Target="slides/slide5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5" Type="http://schemas.openxmlformats.org/officeDocument/2006/relationships/font" Target="fonts/font15.fntdata"/><Relationship Id="rId2" Type="http://schemas.openxmlformats.org/officeDocument/2006/relationships/slideMaster" Target="slideMasters/slideMaster2.xml"/><Relationship Id="rId16" Type="http://schemas.openxmlformats.org/officeDocument/2006/relationships/font" Target="fonts/font6.fntdata"/><Relationship Id="rId20" Type="http://schemas.openxmlformats.org/officeDocument/2006/relationships/font" Target="fonts/font10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1.fntdata"/><Relationship Id="rId24" Type="http://schemas.openxmlformats.org/officeDocument/2006/relationships/font" Target="fonts/font14.fntdata"/><Relationship Id="rId5" Type="http://schemas.openxmlformats.org/officeDocument/2006/relationships/slide" Target="slides/slide3.xml"/><Relationship Id="rId15" Type="http://schemas.openxmlformats.org/officeDocument/2006/relationships/font" Target="fonts/font5.fntdata"/><Relationship Id="rId23" Type="http://schemas.openxmlformats.org/officeDocument/2006/relationships/font" Target="fonts/font13.fntdata"/><Relationship Id="rId28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19" Type="http://schemas.openxmlformats.org/officeDocument/2006/relationships/font" Target="fonts/font9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4.fntdata"/><Relationship Id="rId22" Type="http://schemas.openxmlformats.org/officeDocument/2006/relationships/font" Target="fonts/font1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g607a48eba6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g607a48eba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476f8ef9e0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94;g476f8ef9e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476f8ef9e0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94;g476f8ef9e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694787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476f8ef9e0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94;g476f8ef9e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9508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476f8ef9e0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94" name="Google Shape;94;g476f8ef9e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26773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PICTURE">
  <p:cSld name="ONE PICTURE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4"/>
          <p:cNvSpPr txBox="1">
            <a:spLocks noGrp="1"/>
          </p:cNvSpPr>
          <p:nvPr>
            <p:ph type="dt" idx="10"/>
          </p:nvPr>
        </p:nvSpPr>
        <p:spPr>
          <a:xfrm>
            <a:off x="4114800" y="4738688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1pPr>
            <a:lvl2pPr lvl="1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55" name="Google Shape;55;p14"/>
          <p:cNvSpPr txBox="1">
            <a:spLocks noGrp="1"/>
          </p:cNvSpPr>
          <p:nvPr>
            <p:ph type="ftr" idx="11"/>
          </p:nvPr>
        </p:nvSpPr>
        <p:spPr>
          <a:xfrm>
            <a:off x="628650" y="4738688"/>
            <a:ext cx="1940718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68575" bIns="3427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100"/>
              <a:buNone/>
              <a:defRPr sz="1100">
                <a:solidFill>
                  <a:srgbClr val="6E8697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sldNum" idx="12"/>
          </p:nvPr>
        </p:nvSpPr>
        <p:spPr>
          <a:xfrm>
            <a:off x="8515350" y="460336"/>
            <a:ext cx="62865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0" bIns="34275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100"/>
            </a:lvl1pPr>
            <a:lvl2pPr marL="0" lvl="1" indent="0" algn="ctr">
              <a:spcBef>
                <a:spcPts val="0"/>
              </a:spcBef>
              <a:buNone/>
              <a:defRPr sz="1100"/>
            </a:lvl2pPr>
            <a:lvl3pPr marL="0" lvl="2" indent="0" algn="ctr">
              <a:spcBef>
                <a:spcPts val="0"/>
              </a:spcBef>
              <a:buNone/>
              <a:defRPr sz="1100"/>
            </a:lvl3pPr>
            <a:lvl4pPr marL="0" lvl="3" indent="0" algn="ctr">
              <a:spcBef>
                <a:spcPts val="0"/>
              </a:spcBef>
              <a:buNone/>
              <a:defRPr sz="1100"/>
            </a:lvl4pPr>
            <a:lvl5pPr marL="0" lvl="4" indent="0" algn="ctr">
              <a:spcBef>
                <a:spcPts val="0"/>
              </a:spcBef>
              <a:buNone/>
              <a:defRPr sz="1100"/>
            </a:lvl5pPr>
            <a:lvl6pPr marL="0" lvl="5" indent="0" algn="ctr">
              <a:spcBef>
                <a:spcPts val="0"/>
              </a:spcBef>
              <a:buNone/>
              <a:defRPr sz="1100"/>
            </a:lvl6pPr>
            <a:lvl7pPr marL="0" lvl="6" indent="0" algn="ctr">
              <a:spcBef>
                <a:spcPts val="0"/>
              </a:spcBef>
              <a:buNone/>
              <a:defRPr sz="1100"/>
            </a:lvl7pPr>
            <a:lvl8pPr marL="0" lvl="7" indent="0" algn="ctr">
              <a:spcBef>
                <a:spcPts val="0"/>
              </a:spcBef>
              <a:buNone/>
              <a:defRPr sz="1100"/>
            </a:lvl8pPr>
            <a:lvl9pPr marL="0" lvl="8" indent="0" algn="ctr">
              <a:spcBef>
                <a:spcPts val="0"/>
              </a:spcBef>
              <a:buNone/>
              <a:defRPr sz="1100"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  <p:sp>
        <p:nvSpPr>
          <p:cNvPr id="57" name="Google Shape;57;p14"/>
          <p:cNvSpPr>
            <a:spLocks noGrp="1"/>
          </p:cNvSpPr>
          <p:nvPr>
            <p:ph type="pic" idx="2"/>
          </p:nvPr>
        </p:nvSpPr>
        <p:spPr>
          <a:xfrm>
            <a:off x="1057275" y="1200150"/>
            <a:ext cx="7029450" cy="24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3F3F3F"/>
              </a:buClr>
              <a:buSzPts val="2400"/>
              <a:buFont typeface="Arial"/>
              <a:buNone/>
              <a:defRPr sz="2400" b="0" i="0" u="none" strike="noStrike" cap="none">
                <a:solidFill>
                  <a:srgbClr val="3F3F3F"/>
                </a:solidFill>
                <a:latin typeface="Lato Light"/>
                <a:ea typeface="Lato Light"/>
                <a:cs typeface="Lato Light"/>
                <a:sym typeface="Lato Light"/>
              </a:defRPr>
            </a:lvl1pPr>
            <a:lvl2pPr marR="0" lvl="1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7F7F7F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7F7F7F"/>
                </a:solidFill>
                <a:latin typeface="Lato"/>
                <a:ea typeface="Lato"/>
                <a:cs typeface="Lato"/>
                <a:sym typeface="Lato"/>
              </a:defRPr>
            </a:lvl2pPr>
            <a:lvl3pPr marR="0" lvl="2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7F7F7F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rgbClr val="7F7F7F"/>
                </a:solidFill>
                <a:latin typeface="Lato"/>
                <a:ea typeface="Lato"/>
                <a:cs typeface="Lato"/>
                <a:sym typeface="Lato"/>
              </a:defRPr>
            </a:lvl3pPr>
            <a:lvl4pPr marR="0" lvl="3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7F7F7F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rgbClr val="7F7F7F"/>
                </a:solidFill>
                <a:latin typeface="Lato"/>
                <a:ea typeface="Lato"/>
                <a:cs typeface="Lato"/>
                <a:sym typeface="Lato"/>
              </a:defRPr>
            </a:lvl4pPr>
            <a:lvl5pPr marR="0" lvl="4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7F7F7F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rgbClr val="7F7F7F"/>
                </a:solidFill>
                <a:latin typeface="Lato"/>
                <a:ea typeface="Lato"/>
                <a:cs typeface="Lato"/>
                <a:sym typeface="Lato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 hasCustomPrompt="1"/>
          </p:nvPr>
        </p:nvSpPr>
        <p:spPr>
          <a:xfrm>
            <a:off x="4105945" y="1371600"/>
            <a:ext cx="932113" cy="1028700"/>
          </a:xfrm>
          <a:custGeom>
            <a:avLst/>
            <a:gdLst>
              <a:gd name="connsiteX0" fmla="*/ 621409 w 1242817"/>
              <a:gd name="connsiteY0" fmla="*/ 0 h 1371600"/>
              <a:gd name="connsiteX1" fmla="*/ 714980 w 1242817"/>
              <a:gd name="connsiteY1" fmla="*/ 25112 h 1371600"/>
              <a:gd name="connsiteX2" fmla="*/ 1151645 w 1242817"/>
              <a:gd name="connsiteY2" fmla="*/ 273842 h 1371600"/>
              <a:gd name="connsiteX3" fmla="*/ 1242817 w 1242817"/>
              <a:gd name="connsiteY3" fmla="*/ 436473 h 1371600"/>
              <a:gd name="connsiteX4" fmla="*/ 1242817 w 1242817"/>
              <a:gd name="connsiteY4" fmla="*/ 933932 h 1371600"/>
              <a:gd name="connsiteX5" fmla="*/ 1151645 w 1242817"/>
              <a:gd name="connsiteY5" fmla="*/ 1096563 h 1371600"/>
              <a:gd name="connsiteX6" fmla="*/ 714980 w 1242817"/>
              <a:gd name="connsiteY6" fmla="*/ 1350076 h 1371600"/>
              <a:gd name="connsiteX7" fmla="*/ 527838 w 1242817"/>
              <a:gd name="connsiteY7" fmla="*/ 1350076 h 1371600"/>
              <a:gd name="connsiteX8" fmla="*/ 91172 w 1242817"/>
              <a:gd name="connsiteY8" fmla="*/ 1096563 h 1371600"/>
              <a:gd name="connsiteX9" fmla="*/ 0 w 1242817"/>
              <a:gd name="connsiteY9" fmla="*/ 933932 h 1371600"/>
              <a:gd name="connsiteX10" fmla="*/ 0 w 1242817"/>
              <a:gd name="connsiteY10" fmla="*/ 436473 h 1371600"/>
              <a:gd name="connsiteX11" fmla="*/ 91172 w 1242817"/>
              <a:gd name="connsiteY11" fmla="*/ 273842 h 1371600"/>
              <a:gd name="connsiteX12" fmla="*/ 527838 w 1242817"/>
              <a:gd name="connsiteY12" fmla="*/ 25112 h 1371600"/>
              <a:gd name="connsiteX13" fmla="*/ 621409 w 1242817"/>
              <a:gd name="connsiteY1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242817" h="1371600">
                <a:moveTo>
                  <a:pt x="621409" y="0"/>
                </a:moveTo>
                <a:cubicBezTo>
                  <a:pt x="654998" y="0"/>
                  <a:pt x="688588" y="8370"/>
                  <a:pt x="714980" y="25112"/>
                </a:cubicBezTo>
                <a:cubicBezTo>
                  <a:pt x="1151645" y="273842"/>
                  <a:pt x="1151645" y="273842"/>
                  <a:pt x="1151645" y="273842"/>
                </a:cubicBezTo>
                <a:cubicBezTo>
                  <a:pt x="1199630" y="302542"/>
                  <a:pt x="1242817" y="374290"/>
                  <a:pt x="1242817" y="436473"/>
                </a:cubicBezTo>
                <a:cubicBezTo>
                  <a:pt x="1242817" y="933932"/>
                  <a:pt x="1242817" y="933932"/>
                  <a:pt x="1242817" y="933932"/>
                </a:cubicBezTo>
                <a:cubicBezTo>
                  <a:pt x="1242817" y="996115"/>
                  <a:pt x="1199630" y="1067864"/>
                  <a:pt x="1151645" y="1096563"/>
                </a:cubicBezTo>
                <a:cubicBezTo>
                  <a:pt x="714980" y="1350076"/>
                  <a:pt x="714980" y="1350076"/>
                  <a:pt x="714980" y="1350076"/>
                </a:cubicBezTo>
                <a:cubicBezTo>
                  <a:pt x="662197" y="1378775"/>
                  <a:pt x="580622" y="1378775"/>
                  <a:pt x="527838" y="1350076"/>
                </a:cubicBezTo>
                <a:cubicBezTo>
                  <a:pt x="91172" y="1096563"/>
                  <a:pt x="91172" y="1096563"/>
                  <a:pt x="91172" y="1096563"/>
                </a:cubicBezTo>
                <a:cubicBezTo>
                  <a:pt x="38388" y="1067864"/>
                  <a:pt x="0" y="996115"/>
                  <a:pt x="0" y="933932"/>
                </a:cubicBezTo>
                <a:lnTo>
                  <a:pt x="0" y="436473"/>
                </a:lnTo>
                <a:cubicBezTo>
                  <a:pt x="0" y="374290"/>
                  <a:pt x="38388" y="302542"/>
                  <a:pt x="91172" y="273842"/>
                </a:cubicBezTo>
                <a:cubicBezTo>
                  <a:pt x="527838" y="25112"/>
                  <a:pt x="527838" y="25112"/>
                  <a:pt x="527838" y="25112"/>
                </a:cubicBezTo>
                <a:cubicBezTo>
                  <a:pt x="554229" y="8370"/>
                  <a:pt x="587819" y="0"/>
                  <a:pt x="621409" y="0"/>
                </a:cubicBez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22389672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EAK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 hasCustomPrompt="1"/>
          </p:nvPr>
        </p:nvSpPr>
        <p:spPr>
          <a:xfrm>
            <a:off x="0" y="0"/>
            <a:ext cx="4559570" cy="5143500"/>
          </a:xfrm>
          <a:custGeom>
            <a:avLst/>
            <a:gdLst>
              <a:gd name="connsiteX0" fmla="*/ 1752599 w 6079426"/>
              <a:gd name="connsiteY0" fmla="*/ 3957449 h 6858000"/>
              <a:gd name="connsiteX1" fmla="*/ 2264474 w 6079426"/>
              <a:gd name="connsiteY1" fmla="*/ 4169474 h 6858000"/>
              <a:gd name="connsiteX2" fmla="*/ 4953000 w 6079426"/>
              <a:gd name="connsiteY2" fmla="*/ 6858000 h 6858000"/>
              <a:gd name="connsiteX3" fmla="*/ 3927609 w 6079426"/>
              <a:gd name="connsiteY3" fmla="*/ 6858000 h 6858000"/>
              <a:gd name="connsiteX4" fmla="*/ 2905501 w 6079426"/>
              <a:gd name="connsiteY4" fmla="*/ 6858000 h 6858000"/>
              <a:gd name="connsiteX5" fmla="*/ 1880110 w 6079426"/>
              <a:gd name="connsiteY5" fmla="*/ 6858000 h 6858000"/>
              <a:gd name="connsiteX6" fmla="*/ 1663136 w 6079426"/>
              <a:gd name="connsiteY6" fmla="*/ 6641025 h 6858000"/>
              <a:gd name="connsiteX7" fmla="*/ 1663136 w 6079426"/>
              <a:gd name="connsiteY7" fmla="*/ 5617275 h 6858000"/>
              <a:gd name="connsiteX8" fmla="*/ 1664039 w 6079426"/>
              <a:gd name="connsiteY8" fmla="*/ 5616538 h 6858000"/>
              <a:gd name="connsiteX9" fmla="*/ 1240725 w 6079426"/>
              <a:gd name="connsiteY9" fmla="*/ 5193224 h 6858000"/>
              <a:gd name="connsiteX10" fmla="*/ 1240725 w 6079426"/>
              <a:gd name="connsiteY10" fmla="*/ 4169474 h 6858000"/>
              <a:gd name="connsiteX11" fmla="*/ 1752599 w 6079426"/>
              <a:gd name="connsiteY11" fmla="*/ 3957449 h 6858000"/>
              <a:gd name="connsiteX12" fmla="*/ 2514600 w 6079426"/>
              <a:gd name="connsiteY12" fmla="*/ 0 h 6858000"/>
              <a:gd name="connsiteX13" fmla="*/ 4562099 w 6079426"/>
              <a:gd name="connsiteY13" fmla="*/ 0 h 6858000"/>
              <a:gd name="connsiteX14" fmla="*/ 5633538 w 6079426"/>
              <a:gd name="connsiteY14" fmla="*/ 1071439 h 6858000"/>
              <a:gd name="connsiteX15" fmla="*/ 5633538 w 6079426"/>
              <a:gd name="connsiteY15" fmla="*/ 2095188 h 6858000"/>
              <a:gd name="connsiteX16" fmla="*/ 4609789 w 6079426"/>
              <a:gd name="connsiteY16" fmla="*/ 2095188 h 6858000"/>
              <a:gd name="connsiteX17" fmla="*/ 368894 w 6079426"/>
              <a:gd name="connsiteY17" fmla="*/ 0 h 6858000"/>
              <a:gd name="connsiteX18" fmla="*/ 2416393 w 6079426"/>
              <a:gd name="connsiteY18" fmla="*/ 0 h 6858000"/>
              <a:gd name="connsiteX19" fmla="*/ 5382622 w 6079426"/>
              <a:gd name="connsiteY19" fmla="*/ 2966229 h 6858000"/>
              <a:gd name="connsiteX20" fmla="*/ 5382622 w 6079426"/>
              <a:gd name="connsiteY20" fmla="*/ 3989978 h 6858000"/>
              <a:gd name="connsiteX21" fmla="*/ 4358873 w 6079426"/>
              <a:gd name="connsiteY21" fmla="*/ 3989978 h 6858000"/>
              <a:gd name="connsiteX22" fmla="*/ 0 w 6079426"/>
              <a:gd name="connsiteY22" fmla="*/ 0 h 6858000"/>
              <a:gd name="connsiteX23" fmla="*/ 261749 w 6079426"/>
              <a:gd name="connsiteY23" fmla="*/ 0 h 6858000"/>
              <a:gd name="connsiteX24" fmla="*/ 5867401 w 6079426"/>
              <a:gd name="connsiteY24" fmla="*/ 5605651 h 6858000"/>
              <a:gd name="connsiteX25" fmla="*/ 5867401 w 6079426"/>
              <a:gd name="connsiteY25" fmla="*/ 6629401 h 6858000"/>
              <a:gd name="connsiteX26" fmla="*/ 4843651 w 6079426"/>
              <a:gd name="connsiteY26" fmla="*/ 6629401 h 6858000"/>
              <a:gd name="connsiteX27" fmla="*/ 1732302 w 6079426"/>
              <a:gd name="connsiteY27" fmla="*/ 3518051 h 6858000"/>
              <a:gd name="connsiteX28" fmla="*/ 1659416 w 6079426"/>
              <a:gd name="connsiteY28" fmla="*/ 3577587 h 6858000"/>
              <a:gd name="connsiteX29" fmla="*/ 749227 w 6079426"/>
              <a:gd name="connsiteY29" fmla="*/ 3484826 h 6858000"/>
              <a:gd name="connsiteX30" fmla="*/ 0 w 6079426"/>
              <a:gd name="connsiteY30" fmla="*/ 2735599 h 6858000"/>
              <a:gd name="connsiteX31" fmla="*/ 0 w 6079426"/>
              <a:gd name="connsiteY31" fmla="*/ 6881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6079426" h="6858000">
                <a:moveTo>
                  <a:pt x="1752599" y="3957449"/>
                </a:moveTo>
                <a:cubicBezTo>
                  <a:pt x="1937861" y="3957449"/>
                  <a:pt x="2123124" y="4028124"/>
                  <a:pt x="2264474" y="4169474"/>
                </a:cubicBezTo>
                <a:lnTo>
                  <a:pt x="4953000" y="6858000"/>
                </a:lnTo>
                <a:lnTo>
                  <a:pt x="3927609" y="6858000"/>
                </a:lnTo>
                <a:lnTo>
                  <a:pt x="2905501" y="6858000"/>
                </a:lnTo>
                <a:lnTo>
                  <a:pt x="1880110" y="6858000"/>
                </a:lnTo>
                <a:lnTo>
                  <a:pt x="1663136" y="6641025"/>
                </a:lnTo>
                <a:cubicBezTo>
                  <a:pt x="1380434" y="6358324"/>
                  <a:pt x="1380434" y="5899976"/>
                  <a:pt x="1663136" y="5617275"/>
                </a:cubicBezTo>
                <a:lnTo>
                  <a:pt x="1664039" y="5616538"/>
                </a:lnTo>
                <a:lnTo>
                  <a:pt x="1240725" y="5193224"/>
                </a:lnTo>
                <a:cubicBezTo>
                  <a:pt x="958024" y="4910523"/>
                  <a:pt x="958024" y="4452175"/>
                  <a:pt x="1240725" y="4169474"/>
                </a:cubicBezTo>
                <a:cubicBezTo>
                  <a:pt x="1382075" y="4028124"/>
                  <a:pt x="1567337" y="3957449"/>
                  <a:pt x="1752599" y="3957449"/>
                </a:cubicBezTo>
                <a:close/>
                <a:moveTo>
                  <a:pt x="2514600" y="0"/>
                </a:moveTo>
                <a:lnTo>
                  <a:pt x="4562099" y="0"/>
                </a:lnTo>
                <a:lnTo>
                  <a:pt x="5633538" y="1071439"/>
                </a:lnTo>
                <a:cubicBezTo>
                  <a:pt x="5916239" y="1354140"/>
                  <a:pt x="5916239" y="1812488"/>
                  <a:pt x="5633538" y="2095188"/>
                </a:cubicBezTo>
                <a:cubicBezTo>
                  <a:pt x="5350838" y="2377889"/>
                  <a:pt x="4892490" y="2377889"/>
                  <a:pt x="4609789" y="2095188"/>
                </a:cubicBezTo>
                <a:close/>
                <a:moveTo>
                  <a:pt x="368894" y="0"/>
                </a:moveTo>
                <a:lnTo>
                  <a:pt x="2416393" y="0"/>
                </a:lnTo>
                <a:lnTo>
                  <a:pt x="5382622" y="2966229"/>
                </a:lnTo>
                <a:cubicBezTo>
                  <a:pt x="5665323" y="3248930"/>
                  <a:pt x="5665323" y="3707278"/>
                  <a:pt x="5382622" y="3989978"/>
                </a:cubicBezTo>
                <a:cubicBezTo>
                  <a:pt x="5099921" y="4272679"/>
                  <a:pt x="4641573" y="4272679"/>
                  <a:pt x="4358873" y="3989978"/>
                </a:cubicBezTo>
                <a:close/>
                <a:moveTo>
                  <a:pt x="0" y="0"/>
                </a:moveTo>
                <a:lnTo>
                  <a:pt x="261749" y="0"/>
                </a:lnTo>
                <a:lnTo>
                  <a:pt x="5867401" y="5605651"/>
                </a:lnTo>
                <a:cubicBezTo>
                  <a:pt x="6150101" y="5888352"/>
                  <a:pt x="6150101" y="6346700"/>
                  <a:pt x="5867401" y="6629401"/>
                </a:cubicBezTo>
                <a:cubicBezTo>
                  <a:pt x="5584700" y="6912101"/>
                  <a:pt x="5126352" y="6912101"/>
                  <a:pt x="4843651" y="6629401"/>
                </a:cubicBezTo>
                <a:lnTo>
                  <a:pt x="1732302" y="3518051"/>
                </a:lnTo>
                <a:lnTo>
                  <a:pt x="1659416" y="3577587"/>
                </a:lnTo>
                <a:cubicBezTo>
                  <a:pt x="1378433" y="3763110"/>
                  <a:pt x="996590" y="3732189"/>
                  <a:pt x="749227" y="3484826"/>
                </a:cubicBezTo>
                <a:lnTo>
                  <a:pt x="0" y="2735599"/>
                </a:lnTo>
                <a:lnTo>
                  <a:pt x="0" y="6881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30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6181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9A055-2941-3D4F-B8EB-A44DF79FA576}" type="datetime1">
              <a:rPr lang="de-DE"/>
              <a:t>16.06.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07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5D193-8E48-DA43-8FF3-B997E4C0C3BC}" type="datetime1">
              <a:rPr lang="de-DE"/>
              <a:t>16.06.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513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1000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1057275" y="1200150"/>
            <a:ext cx="7029450" cy="24003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22278612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1458219" y="1028700"/>
            <a:ext cx="2751535" cy="275153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4" hasCustomPrompt="1"/>
          </p:nvPr>
        </p:nvSpPr>
        <p:spPr>
          <a:xfrm>
            <a:off x="4934248" y="1028700"/>
            <a:ext cx="2751535" cy="275153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3014477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1458218" y="628650"/>
            <a:ext cx="2971800" cy="369851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4" hasCustomPrompt="1"/>
          </p:nvPr>
        </p:nvSpPr>
        <p:spPr>
          <a:xfrm>
            <a:off x="4713983" y="628650"/>
            <a:ext cx="2971800" cy="1657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5" hasCustomPrompt="1"/>
          </p:nvPr>
        </p:nvSpPr>
        <p:spPr>
          <a:xfrm>
            <a:off x="4713983" y="2669817"/>
            <a:ext cx="2971800" cy="1657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29979308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39675" y="734180"/>
            <a:ext cx="1718668" cy="348301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4" hasCustomPrompt="1"/>
          </p:nvPr>
        </p:nvSpPr>
        <p:spPr>
          <a:xfrm>
            <a:off x="2720578" y="734180"/>
            <a:ext cx="1718668" cy="348301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5" hasCustomPrompt="1"/>
          </p:nvPr>
        </p:nvSpPr>
        <p:spPr>
          <a:xfrm>
            <a:off x="4701481" y="734180"/>
            <a:ext cx="1718668" cy="348301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6" hasCustomPrompt="1"/>
          </p:nvPr>
        </p:nvSpPr>
        <p:spPr>
          <a:xfrm>
            <a:off x="6682383" y="734180"/>
            <a:ext cx="1718668" cy="3483014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16849058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739675" y="460337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4" hasCustomPrompt="1"/>
          </p:nvPr>
        </p:nvSpPr>
        <p:spPr>
          <a:xfrm>
            <a:off x="2720578" y="460337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5" hasCustomPrompt="1"/>
          </p:nvPr>
        </p:nvSpPr>
        <p:spPr>
          <a:xfrm>
            <a:off x="4701481" y="460337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6" hasCustomPrompt="1"/>
          </p:nvPr>
        </p:nvSpPr>
        <p:spPr>
          <a:xfrm>
            <a:off x="6682383" y="460337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7" hasCustomPrompt="1"/>
          </p:nvPr>
        </p:nvSpPr>
        <p:spPr>
          <a:xfrm>
            <a:off x="739675" y="2514600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8" hasCustomPrompt="1"/>
          </p:nvPr>
        </p:nvSpPr>
        <p:spPr>
          <a:xfrm>
            <a:off x="2720577" y="2514600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4701480" y="2514600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6682383" y="2514600"/>
            <a:ext cx="1718668" cy="17186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9948929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7C5B-9BA0-F344-A05E-3E9670D72408}" type="datetime1">
              <a:rPr lang="de-DE"/>
              <a:t>16.06.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endParaRPr lang="en-US" b="1" spc="15">
              <a:solidFill>
                <a:schemeClr val="accent4"/>
              </a:solidFill>
              <a:latin typeface="Lato Heavy" charset="0"/>
              <a:ea typeface="Lato Heavy" charset="0"/>
              <a:cs typeface="Lato Heavy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1376285" y="460337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4" hasCustomPrompt="1"/>
          </p:nvPr>
        </p:nvSpPr>
        <p:spPr>
          <a:xfrm>
            <a:off x="3715008" y="460337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5" hasCustomPrompt="1"/>
          </p:nvPr>
        </p:nvSpPr>
        <p:spPr>
          <a:xfrm>
            <a:off x="6053733" y="460337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7" hasCustomPrompt="1"/>
          </p:nvPr>
        </p:nvSpPr>
        <p:spPr>
          <a:xfrm>
            <a:off x="1376285" y="1828800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8" hasCustomPrompt="1"/>
          </p:nvPr>
        </p:nvSpPr>
        <p:spPr>
          <a:xfrm>
            <a:off x="3715008" y="1828800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9" hasCustomPrompt="1"/>
          </p:nvPr>
        </p:nvSpPr>
        <p:spPr>
          <a:xfrm>
            <a:off x="6053733" y="1828800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5" name="Picture Placeholder 6"/>
          <p:cNvSpPr>
            <a:spLocks noGrp="1"/>
          </p:cNvSpPr>
          <p:nvPr>
            <p:ph type="pic" sz="quarter" idx="20" hasCustomPrompt="1"/>
          </p:nvPr>
        </p:nvSpPr>
        <p:spPr>
          <a:xfrm>
            <a:off x="1376285" y="3314700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6" name="Picture Placeholder 6"/>
          <p:cNvSpPr>
            <a:spLocks noGrp="1"/>
          </p:cNvSpPr>
          <p:nvPr>
            <p:ph type="pic" sz="quarter" idx="21" hasCustomPrompt="1"/>
          </p:nvPr>
        </p:nvSpPr>
        <p:spPr>
          <a:xfrm>
            <a:off x="3715008" y="3314700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  <p:sp>
        <p:nvSpPr>
          <p:cNvPr id="17" name="Picture Placeholder 6"/>
          <p:cNvSpPr>
            <a:spLocks noGrp="1"/>
          </p:cNvSpPr>
          <p:nvPr>
            <p:ph type="pic" sz="quarter" idx="22" hasCustomPrompt="1"/>
          </p:nvPr>
        </p:nvSpPr>
        <p:spPr>
          <a:xfrm>
            <a:off x="6053733" y="3314700"/>
            <a:ext cx="1718668" cy="10287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b="0" i="0">
                <a:solidFill>
                  <a:schemeClr val="tx1">
                    <a:lumMod val="75000"/>
                    <a:lumOff val="2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r>
              <a:rPr lang="en-US"/>
              <a:t>PICTURE</a:t>
            </a:r>
          </a:p>
        </p:txBody>
      </p:sp>
    </p:spTree>
    <p:extLst>
      <p:ext uri="{BB962C8B-B14F-4D97-AF65-F5344CB8AC3E}">
        <p14:creationId xmlns:p14="http://schemas.microsoft.com/office/powerpoint/2010/main" val="13647416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A57-BE9A-414E-A3BE-AA513B1EAF5B}" type="datetime1">
              <a:rPr lang="de-DE"/>
              <a:t>16.06.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17A7D-89E5-4220-9F5F-0A1A84322FB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576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r.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8"/>
          <p:cNvSpPr/>
          <p:nvPr userDrawn="1"/>
        </p:nvSpPr>
        <p:spPr>
          <a:xfrm flipV="1">
            <a:off x="8515350" y="452303"/>
            <a:ext cx="628650" cy="289915"/>
          </a:xfrm>
          <a:custGeom>
            <a:avLst/>
            <a:gdLst>
              <a:gd name="connsiteX0" fmla="*/ 193278 w 838200"/>
              <a:gd name="connsiteY0" fmla="*/ 386553 h 386553"/>
              <a:gd name="connsiteX1" fmla="*/ 838200 w 838200"/>
              <a:gd name="connsiteY1" fmla="*/ 386553 h 386553"/>
              <a:gd name="connsiteX2" fmla="*/ 838200 w 838200"/>
              <a:gd name="connsiteY2" fmla="*/ 0 h 386553"/>
              <a:gd name="connsiteX3" fmla="*/ 193276 w 838200"/>
              <a:gd name="connsiteY3" fmla="*/ 0 h 386553"/>
              <a:gd name="connsiteX4" fmla="*/ 3927 w 838200"/>
              <a:gd name="connsiteY4" fmla="*/ 154325 h 386553"/>
              <a:gd name="connsiteX5" fmla="*/ 0 w 838200"/>
              <a:gd name="connsiteY5" fmla="*/ 193277 h 386553"/>
              <a:gd name="connsiteX6" fmla="*/ 3927 w 838200"/>
              <a:gd name="connsiteY6" fmla="*/ 232228 h 386553"/>
              <a:gd name="connsiteX7" fmla="*/ 193278 w 838200"/>
              <a:gd name="connsiteY7" fmla="*/ 386553 h 38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8200" h="386553">
                <a:moveTo>
                  <a:pt x="193278" y="386553"/>
                </a:moveTo>
                <a:lnTo>
                  <a:pt x="838200" y="386553"/>
                </a:lnTo>
                <a:lnTo>
                  <a:pt x="838200" y="0"/>
                </a:lnTo>
                <a:lnTo>
                  <a:pt x="193276" y="0"/>
                </a:lnTo>
                <a:cubicBezTo>
                  <a:pt x="99875" y="0"/>
                  <a:pt x="21949" y="66252"/>
                  <a:pt x="3927" y="154325"/>
                </a:cubicBezTo>
                <a:lnTo>
                  <a:pt x="0" y="193277"/>
                </a:lnTo>
                <a:lnTo>
                  <a:pt x="3927" y="232228"/>
                </a:lnTo>
                <a:cubicBezTo>
                  <a:pt x="21949" y="320301"/>
                  <a:pt x="99877" y="386553"/>
                  <a:pt x="193278" y="386553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16218"/>
            <a:ext cx="7886700" cy="536647"/>
          </a:xfrm>
          <a:prstGeom prst="rect">
            <a:avLst/>
          </a:prstGeom>
        </p:spPr>
        <p:txBody>
          <a:bodyPr vert="horz" lIns="0" tIns="45720" rIns="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971550"/>
            <a:ext cx="7886700" cy="3661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114800" y="4738688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AB701-DE71-6347-96F8-01FFB614C520}" type="datetime1">
              <a:rPr lang="de-DE"/>
              <a:t>16.06.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8650" y="4738688"/>
            <a:ext cx="1940718" cy="273844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ctr">
              <a:defRPr sz="900" b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1pPr>
          </a:lstStyle>
          <a:p>
            <a:endParaRPr lang="en-US" spc="15">
              <a:ea typeface="Lato Heavy" charset="0"/>
              <a:cs typeface="Lato Heavy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5350" y="460337"/>
            <a:ext cx="628650" cy="273844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050" b="0" i="0">
                <a:solidFill>
                  <a:schemeClr val="tx1">
                    <a:lumMod val="85000"/>
                    <a:lumOff val="1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fld id="{63917A7D-89E5-4220-9F5F-0A1A84322FBF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928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0" i="0" kern="1200">
          <a:solidFill>
            <a:schemeClr val="tx1">
              <a:lumMod val="85000"/>
              <a:lumOff val="15000"/>
            </a:schemeClr>
          </a:solidFill>
          <a:latin typeface="Lato Light" charset="0"/>
          <a:ea typeface="Lato Light" charset="0"/>
          <a:cs typeface="Lato Light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60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png"/><Relationship Id="rId5" Type="http://schemas.openxmlformats.org/officeDocument/2006/relationships/image" Target="../media/image12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0" y="0"/>
            <a:ext cx="4559570" cy="5143500"/>
          </a:xfrm>
          <a:custGeom>
            <a:avLst/>
            <a:gdLst>
              <a:gd name="connsiteX0" fmla="*/ 1752599 w 6079426"/>
              <a:gd name="connsiteY0" fmla="*/ 3957449 h 6858000"/>
              <a:gd name="connsiteX1" fmla="*/ 2264474 w 6079426"/>
              <a:gd name="connsiteY1" fmla="*/ 4169474 h 6858000"/>
              <a:gd name="connsiteX2" fmla="*/ 4953000 w 6079426"/>
              <a:gd name="connsiteY2" fmla="*/ 6858000 h 6858000"/>
              <a:gd name="connsiteX3" fmla="*/ 3927609 w 6079426"/>
              <a:gd name="connsiteY3" fmla="*/ 6858000 h 6858000"/>
              <a:gd name="connsiteX4" fmla="*/ 2905501 w 6079426"/>
              <a:gd name="connsiteY4" fmla="*/ 6858000 h 6858000"/>
              <a:gd name="connsiteX5" fmla="*/ 1880110 w 6079426"/>
              <a:gd name="connsiteY5" fmla="*/ 6858000 h 6858000"/>
              <a:gd name="connsiteX6" fmla="*/ 1663136 w 6079426"/>
              <a:gd name="connsiteY6" fmla="*/ 6641025 h 6858000"/>
              <a:gd name="connsiteX7" fmla="*/ 1663136 w 6079426"/>
              <a:gd name="connsiteY7" fmla="*/ 5617275 h 6858000"/>
              <a:gd name="connsiteX8" fmla="*/ 1664039 w 6079426"/>
              <a:gd name="connsiteY8" fmla="*/ 5616538 h 6858000"/>
              <a:gd name="connsiteX9" fmla="*/ 1240725 w 6079426"/>
              <a:gd name="connsiteY9" fmla="*/ 5193224 h 6858000"/>
              <a:gd name="connsiteX10" fmla="*/ 1240725 w 6079426"/>
              <a:gd name="connsiteY10" fmla="*/ 4169474 h 6858000"/>
              <a:gd name="connsiteX11" fmla="*/ 1752599 w 6079426"/>
              <a:gd name="connsiteY11" fmla="*/ 3957449 h 6858000"/>
              <a:gd name="connsiteX12" fmla="*/ 2514600 w 6079426"/>
              <a:gd name="connsiteY12" fmla="*/ 0 h 6858000"/>
              <a:gd name="connsiteX13" fmla="*/ 4562099 w 6079426"/>
              <a:gd name="connsiteY13" fmla="*/ 0 h 6858000"/>
              <a:gd name="connsiteX14" fmla="*/ 5633538 w 6079426"/>
              <a:gd name="connsiteY14" fmla="*/ 1071439 h 6858000"/>
              <a:gd name="connsiteX15" fmla="*/ 5633538 w 6079426"/>
              <a:gd name="connsiteY15" fmla="*/ 2095188 h 6858000"/>
              <a:gd name="connsiteX16" fmla="*/ 4609789 w 6079426"/>
              <a:gd name="connsiteY16" fmla="*/ 2095188 h 6858000"/>
              <a:gd name="connsiteX17" fmla="*/ 368894 w 6079426"/>
              <a:gd name="connsiteY17" fmla="*/ 0 h 6858000"/>
              <a:gd name="connsiteX18" fmla="*/ 2416393 w 6079426"/>
              <a:gd name="connsiteY18" fmla="*/ 0 h 6858000"/>
              <a:gd name="connsiteX19" fmla="*/ 5382622 w 6079426"/>
              <a:gd name="connsiteY19" fmla="*/ 2966229 h 6858000"/>
              <a:gd name="connsiteX20" fmla="*/ 5382622 w 6079426"/>
              <a:gd name="connsiteY20" fmla="*/ 3989978 h 6858000"/>
              <a:gd name="connsiteX21" fmla="*/ 4358873 w 6079426"/>
              <a:gd name="connsiteY21" fmla="*/ 3989978 h 6858000"/>
              <a:gd name="connsiteX22" fmla="*/ 0 w 6079426"/>
              <a:gd name="connsiteY22" fmla="*/ 0 h 6858000"/>
              <a:gd name="connsiteX23" fmla="*/ 261749 w 6079426"/>
              <a:gd name="connsiteY23" fmla="*/ 0 h 6858000"/>
              <a:gd name="connsiteX24" fmla="*/ 5867401 w 6079426"/>
              <a:gd name="connsiteY24" fmla="*/ 5605651 h 6858000"/>
              <a:gd name="connsiteX25" fmla="*/ 5867401 w 6079426"/>
              <a:gd name="connsiteY25" fmla="*/ 6629401 h 6858000"/>
              <a:gd name="connsiteX26" fmla="*/ 4843651 w 6079426"/>
              <a:gd name="connsiteY26" fmla="*/ 6629401 h 6858000"/>
              <a:gd name="connsiteX27" fmla="*/ 1732302 w 6079426"/>
              <a:gd name="connsiteY27" fmla="*/ 3518051 h 6858000"/>
              <a:gd name="connsiteX28" fmla="*/ 1659416 w 6079426"/>
              <a:gd name="connsiteY28" fmla="*/ 3577587 h 6858000"/>
              <a:gd name="connsiteX29" fmla="*/ 749227 w 6079426"/>
              <a:gd name="connsiteY29" fmla="*/ 3484826 h 6858000"/>
              <a:gd name="connsiteX30" fmla="*/ 0 w 6079426"/>
              <a:gd name="connsiteY30" fmla="*/ 2735599 h 6858000"/>
              <a:gd name="connsiteX31" fmla="*/ 0 w 6079426"/>
              <a:gd name="connsiteY31" fmla="*/ 688100 h 6858000"/>
              <a:gd name="connsiteX32" fmla="*/ 0 w 6079426"/>
              <a:gd name="connsiteY32" fmla="*/ 6881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6079426" h="6858000">
                <a:moveTo>
                  <a:pt x="1752599" y="3957449"/>
                </a:moveTo>
                <a:cubicBezTo>
                  <a:pt x="1937861" y="3957449"/>
                  <a:pt x="2123124" y="4028124"/>
                  <a:pt x="2264474" y="4169474"/>
                </a:cubicBezTo>
                <a:lnTo>
                  <a:pt x="4953000" y="6858000"/>
                </a:lnTo>
                <a:lnTo>
                  <a:pt x="3927609" y="6858000"/>
                </a:lnTo>
                <a:lnTo>
                  <a:pt x="2905501" y="6858000"/>
                </a:lnTo>
                <a:lnTo>
                  <a:pt x="1880110" y="6858000"/>
                </a:lnTo>
                <a:lnTo>
                  <a:pt x="1663136" y="6641025"/>
                </a:lnTo>
                <a:cubicBezTo>
                  <a:pt x="1380434" y="6358324"/>
                  <a:pt x="1380434" y="5899976"/>
                  <a:pt x="1663136" y="5617275"/>
                </a:cubicBezTo>
                <a:lnTo>
                  <a:pt x="1664039" y="5616538"/>
                </a:lnTo>
                <a:lnTo>
                  <a:pt x="1240725" y="5193224"/>
                </a:lnTo>
                <a:cubicBezTo>
                  <a:pt x="958024" y="4910523"/>
                  <a:pt x="958024" y="4452175"/>
                  <a:pt x="1240725" y="4169474"/>
                </a:cubicBezTo>
                <a:cubicBezTo>
                  <a:pt x="1382075" y="4028124"/>
                  <a:pt x="1567337" y="3957449"/>
                  <a:pt x="1752599" y="3957449"/>
                </a:cubicBezTo>
                <a:close/>
                <a:moveTo>
                  <a:pt x="2514600" y="0"/>
                </a:moveTo>
                <a:lnTo>
                  <a:pt x="4562099" y="0"/>
                </a:lnTo>
                <a:lnTo>
                  <a:pt x="5633538" y="1071439"/>
                </a:lnTo>
                <a:cubicBezTo>
                  <a:pt x="5916239" y="1354140"/>
                  <a:pt x="5916239" y="1812488"/>
                  <a:pt x="5633538" y="2095188"/>
                </a:cubicBezTo>
                <a:cubicBezTo>
                  <a:pt x="5350838" y="2377889"/>
                  <a:pt x="4892490" y="2377889"/>
                  <a:pt x="4609789" y="2095188"/>
                </a:cubicBezTo>
                <a:close/>
                <a:moveTo>
                  <a:pt x="368894" y="0"/>
                </a:moveTo>
                <a:lnTo>
                  <a:pt x="2416393" y="0"/>
                </a:lnTo>
                <a:lnTo>
                  <a:pt x="5382622" y="2966229"/>
                </a:lnTo>
                <a:cubicBezTo>
                  <a:pt x="5665323" y="3248930"/>
                  <a:pt x="5665323" y="3707278"/>
                  <a:pt x="5382622" y="3989978"/>
                </a:cubicBezTo>
                <a:cubicBezTo>
                  <a:pt x="5099921" y="4272679"/>
                  <a:pt x="4641573" y="4272679"/>
                  <a:pt x="4358873" y="3989978"/>
                </a:cubicBezTo>
                <a:close/>
                <a:moveTo>
                  <a:pt x="0" y="0"/>
                </a:moveTo>
                <a:lnTo>
                  <a:pt x="261749" y="0"/>
                </a:lnTo>
                <a:lnTo>
                  <a:pt x="5867401" y="5605651"/>
                </a:lnTo>
                <a:cubicBezTo>
                  <a:pt x="6150101" y="5888352"/>
                  <a:pt x="6150101" y="6346700"/>
                  <a:pt x="5867401" y="6629401"/>
                </a:cubicBezTo>
                <a:cubicBezTo>
                  <a:pt x="5584700" y="6912101"/>
                  <a:pt x="5126352" y="6912101"/>
                  <a:pt x="4843651" y="6629401"/>
                </a:cubicBezTo>
                <a:lnTo>
                  <a:pt x="1732302" y="3518051"/>
                </a:lnTo>
                <a:lnTo>
                  <a:pt x="1659416" y="3577587"/>
                </a:lnTo>
                <a:cubicBezTo>
                  <a:pt x="1378433" y="3763110"/>
                  <a:pt x="996590" y="3732189"/>
                  <a:pt x="749227" y="3484826"/>
                </a:cubicBezTo>
                <a:lnTo>
                  <a:pt x="0" y="2735599"/>
                </a:lnTo>
                <a:lnTo>
                  <a:pt x="0" y="688100"/>
                </a:lnTo>
                <a:lnTo>
                  <a:pt x="0" y="6881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72051" y="2571751"/>
            <a:ext cx="3886199" cy="106298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defTabSz="685800">
              <a:lnSpc>
                <a:spcPct val="110000"/>
              </a:lnSpc>
              <a:buClrTx/>
            </a:pPr>
            <a:r>
              <a:rPr lang="en-US" sz="3000" kern="1200" dirty="0">
                <a:latin typeface="Lato"/>
                <a:ea typeface="+mn-ea"/>
                <a:cs typeface="+mn-cs"/>
              </a:rPr>
              <a:t>Der Fully Connected Layer (Dense)</a:t>
            </a:r>
            <a:endParaRPr lang="en-US" sz="3000" kern="1200" spc="15" dirty="0">
              <a:solidFill>
                <a:srgbClr val="000000">
                  <a:lumMod val="85000"/>
                  <a:lumOff val="15000"/>
                </a:srgbClr>
              </a:solidFill>
              <a:latin typeface="Lato Light" charset="0"/>
              <a:ea typeface="Lato Light" charset="0"/>
              <a:cs typeface="Lato Light" charset="0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8427235" y="2"/>
            <a:ext cx="716765" cy="349601"/>
          </a:xfrm>
          <a:custGeom>
            <a:avLst/>
            <a:gdLst>
              <a:gd name="connsiteX0" fmla="*/ 0 w 955686"/>
              <a:gd name="connsiteY0" fmla="*/ 0 h 466135"/>
              <a:gd name="connsiteX1" fmla="*/ 955686 w 955686"/>
              <a:gd name="connsiteY1" fmla="*/ 0 h 466135"/>
              <a:gd name="connsiteX2" fmla="*/ 955686 w 955686"/>
              <a:gd name="connsiteY2" fmla="*/ 294646 h 466135"/>
              <a:gd name="connsiteX3" fmla="*/ 910395 w 955686"/>
              <a:gd name="connsiteY3" fmla="*/ 350093 h 466135"/>
              <a:gd name="connsiteX4" fmla="*/ 350093 w 955686"/>
              <a:gd name="connsiteY4" fmla="*/ 350093 h 466135"/>
              <a:gd name="connsiteX5" fmla="*/ 0 w 955686"/>
              <a:gd name="connsiteY5" fmla="*/ 0 h 466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5686" h="466135">
                <a:moveTo>
                  <a:pt x="0" y="0"/>
                </a:moveTo>
                <a:lnTo>
                  <a:pt x="955686" y="0"/>
                </a:lnTo>
                <a:lnTo>
                  <a:pt x="955686" y="294646"/>
                </a:lnTo>
                <a:lnTo>
                  <a:pt x="910395" y="350093"/>
                </a:lnTo>
                <a:cubicBezTo>
                  <a:pt x="755672" y="504816"/>
                  <a:pt x="504816" y="504816"/>
                  <a:pt x="350093" y="350093"/>
                </a:cubicBez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7542804" y="0"/>
            <a:ext cx="1601196" cy="1601196"/>
          </a:xfrm>
          <a:custGeom>
            <a:avLst/>
            <a:gdLst>
              <a:gd name="connsiteX0" fmla="*/ 0 w 2134928"/>
              <a:gd name="connsiteY0" fmla="*/ 0 h 2134928"/>
              <a:gd name="connsiteX1" fmla="*/ 1120604 w 2134928"/>
              <a:gd name="connsiteY1" fmla="*/ 0 h 2134928"/>
              <a:gd name="connsiteX2" fmla="*/ 2134928 w 2134928"/>
              <a:gd name="connsiteY2" fmla="*/ 1014324 h 2134928"/>
              <a:gd name="connsiteX3" fmla="*/ 2134928 w 2134928"/>
              <a:gd name="connsiteY3" fmla="*/ 2134928 h 2134928"/>
              <a:gd name="connsiteX4" fmla="*/ 0 w 2134928"/>
              <a:gd name="connsiteY4" fmla="*/ 0 h 2134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34928" h="2134928">
                <a:moveTo>
                  <a:pt x="0" y="0"/>
                </a:moveTo>
                <a:lnTo>
                  <a:pt x="1120604" y="0"/>
                </a:lnTo>
                <a:lnTo>
                  <a:pt x="2134928" y="1014324"/>
                </a:lnTo>
                <a:lnTo>
                  <a:pt x="2134928" y="21349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7152913" y="1"/>
            <a:ext cx="1292689" cy="872462"/>
          </a:xfrm>
          <a:custGeom>
            <a:avLst/>
            <a:gdLst>
              <a:gd name="connsiteX0" fmla="*/ 0 w 1723585"/>
              <a:gd name="connsiteY0" fmla="*/ 0 h 1163283"/>
              <a:gd name="connsiteX1" fmla="*/ 1120604 w 1723585"/>
              <a:gd name="connsiteY1" fmla="*/ 0 h 1163283"/>
              <a:gd name="connsiteX2" fmla="*/ 1607543 w 1723585"/>
              <a:gd name="connsiteY2" fmla="*/ 486939 h 1163283"/>
              <a:gd name="connsiteX3" fmla="*/ 1607543 w 1723585"/>
              <a:gd name="connsiteY3" fmla="*/ 1047241 h 1163283"/>
              <a:gd name="connsiteX4" fmla="*/ 1047241 w 1723585"/>
              <a:gd name="connsiteY4" fmla="*/ 1047241 h 1163283"/>
              <a:gd name="connsiteX5" fmla="*/ 0 w 1723585"/>
              <a:gd name="connsiteY5" fmla="*/ 0 h 116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3585" h="1163283">
                <a:moveTo>
                  <a:pt x="0" y="0"/>
                </a:moveTo>
                <a:lnTo>
                  <a:pt x="1120604" y="0"/>
                </a:lnTo>
                <a:lnTo>
                  <a:pt x="1607543" y="486939"/>
                </a:lnTo>
                <a:cubicBezTo>
                  <a:pt x="1762266" y="641662"/>
                  <a:pt x="1762266" y="892518"/>
                  <a:pt x="1607543" y="1047241"/>
                </a:cubicBezTo>
                <a:cubicBezTo>
                  <a:pt x="1452820" y="1201964"/>
                  <a:pt x="1201964" y="1201964"/>
                  <a:pt x="1047241" y="1047241"/>
                </a:cubicBez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pic>
        <p:nvPicPr>
          <p:cNvPr id="5" name="Bildplatzhalter 4"/>
          <p:cNvPicPr>
            <a:picLocks noGrp="1" noChangeAspect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8" r="20448"/>
          <a:stretch>
            <a:fillRect/>
          </a:stretch>
        </p:blipFill>
        <p:spPr/>
      </p:pic>
      <p:sp>
        <p:nvSpPr>
          <p:cNvPr id="11" name="Title 15"/>
          <p:cNvSpPr txBox="1">
            <a:spLocks/>
          </p:cNvSpPr>
          <p:nvPr/>
        </p:nvSpPr>
        <p:spPr>
          <a:xfrm>
            <a:off x="6083378" y="1503211"/>
            <a:ext cx="2711836" cy="339806"/>
          </a:xfrm>
          <a:prstGeom prst="rect">
            <a:avLst/>
          </a:prstGeom>
        </p:spPr>
        <p:txBody>
          <a:bodyPr vert="horz" lIns="0" tIns="34290" rIns="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i="0" kern="1200">
                <a:solidFill>
                  <a:schemeClr val="tx1">
                    <a:lumMod val="85000"/>
                    <a:lumOff val="1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pPr defTabSz="685800">
              <a:buClrTx/>
            </a:pPr>
            <a:r>
              <a:rPr lang="de-DE" sz="2400" spc="15" dirty="0">
                <a:solidFill>
                  <a:srgbClr val="000000">
                    <a:lumMod val="85000"/>
                    <a:lumOff val="15000"/>
                  </a:srgbClr>
                </a:solidFill>
              </a:rPr>
              <a:t> Saif Al-Dilaimi</a:t>
            </a:r>
            <a:endParaRPr lang="en-US" sz="2400" b="1" dirty="0">
              <a:solidFill>
                <a:srgbClr val="000000">
                  <a:lumMod val="85000"/>
                  <a:lumOff val="15000"/>
                </a:srgbClr>
              </a:solidFill>
              <a:latin typeface="Lato" charset="0"/>
              <a:ea typeface="Lato" charset="0"/>
              <a:cs typeface="Lato" charset="0"/>
            </a:endParaRPr>
          </a:p>
        </p:txBody>
      </p:sp>
      <p:sp>
        <p:nvSpPr>
          <p:cNvPr id="12" name="TextBox 41"/>
          <p:cNvSpPr txBox="1"/>
          <p:nvPr/>
        </p:nvSpPr>
        <p:spPr>
          <a:xfrm>
            <a:off x="6162405" y="1788612"/>
            <a:ext cx="1267096" cy="24673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defTabSz="685800">
              <a:lnSpc>
                <a:spcPct val="125000"/>
              </a:lnSpc>
              <a:buClrTx/>
            </a:pPr>
            <a:r>
              <a:rPr lang="en-US" sz="9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Software </a:t>
            </a:r>
            <a:r>
              <a:rPr lang="en-US" sz="9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Entwickler</a:t>
            </a:r>
            <a:endParaRPr lang="en-US" sz="900" kern="1200" spc="15" dirty="0">
              <a:solidFill>
                <a:srgbClr val="000000">
                  <a:lumMod val="50000"/>
                  <a:lumOff val="50000"/>
                </a:srgbClr>
              </a:solidFill>
              <a:latin typeface="Lato"/>
              <a:ea typeface="+mn-ea"/>
              <a:cs typeface="+mn-cs"/>
            </a:endParaRPr>
          </a:p>
        </p:txBody>
      </p:sp>
      <p:sp>
        <p:nvSpPr>
          <p:cNvPr id="14" name="TextBox 41"/>
          <p:cNvSpPr txBox="1"/>
          <p:nvPr/>
        </p:nvSpPr>
        <p:spPr>
          <a:xfrm>
            <a:off x="6162405" y="1986476"/>
            <a:ext cx="1895746" cy="24673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defTabSz="685800">
              <a:lnSpc>
                <a:spcPct val="125000"/>
              </a:lnSpc>
              <a:buClrTx/>
            </a:pPr>
            <a:r>
              <a:rPr lang="en-US" sz="9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saif.aldilaimi@icloud.com</a:t>
            </a:r>
          </a:p>
        </p:txBody>
      </p:sp>
      <p:pic>
        <p:nvPicPr>
          <p:cNvPr id="13" name="Bildplatzhalter 2"/>
          <p:cNvPicPr>
            <a:picLocks noGrp="1"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652" y="1371600"/>
            <a:ext cx="874780" cy="1028700"/>
          </a:xfrm>
          <a:custGeom>
            <a:avLst/>
            <a:gdLst>
              <a:gd name="connsiteX0" fmla="*/ 621409 w 1242817"/>
              <a:gd name="connsiteY0" fmla="*/ 0 h 1371600"/>
              <a:gd name="connsiteX1" fmla="*/ 714980 w 1242817"/>
              <a:gd name="connsiteY1" fmla="*/ 25112 h 1371600"/>
              <a:gd name="connsiteX2" fmla="*/ 1151645 w 1242817"/>
              <a:gd name="connsiteY2" fmla="*/ 273842 h 1371600"/>
              <a:gd name="connsiteX3" fmla="*/ 1242817 w 1242817"/>
              <a:gd name="connsiteY3" fmla="*/ 436473 h 1371600"/>
              <a:gd name="connsiteX4" fmla="*/ 1242817 w 1242817"/>
              <a:gd name="connsiteY4" fmla="*/ 933932 h 1371600"/>
              <a:gd name="connsiteX5" fmla="*/ 1151645 w 1242817"/>
              <a:gd name="connsiteY5" fmla="*/ 1096563 h 1371600"/>
              <a:gd name="connsiteX6" fmla="*/ 714980 w 1242817"/>
              <a:gd name="connsiteY6" fmla="*/ 1350076 h 1371600"/>
              <a:gd name="connsiteX7" fmla="*/ 527838 w 1242817"/>
              <a:gd name="connsiteY7" fmla="*/ 1350076 h 1371600"/>
              <a:gd name="connsiteX8" fmla="*/ 91172 w 1242817"/>
              <a:gd name="connsiteY8" fmla="*/ 1096563 h 1371600"/>
              <a:gd name="connsiteX9" fmla="*/ 0 w 1242817"/>
              <a:gd name="connsiteY9" fmla="*/ 933932 h 1371600"/>
              <a:gd name="connsiteX10" fmla="*/ 0 w 1242817"/>
              <a:gd name="connsiteY10" fmla="*/ 436473 h 1371600"/>
              <a:gd name="connsiteX11" fmla="*/ 91172 w 1242817"/>
              <a:gd name="connsiteY11" fmla="*/ 273842 h 1371600"/>
              <a:gd name="connsiteX12" fmla="*/ 527838 w 1242817"/>
              <a:gd name="connsiteY12" fmla="*/ 25112 h 1371600"/>
              <a:gd name="connsiteX13" fmla="*/ 621409 w 1242817"/>
              <a:gd name="connsiteY1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242817" h="1371600">
                <a:moveTo>
                  <a:pt x="621409" y="0"/>
                </a:moveTo>
                <a:cubicBezTo>
                  <a:pt x="654998" y="0"/>
                  <a:pt x="688588" y="8370"/>
                  <a:pt x="714980" y="25112"/>
                </a:cubicBezTo>
                <a:cubicBezTo>
                  <a:pt x="1151645" y="273842"/>
                  <a:pt x="1151645" y="273842"/>
                  <a:pt x="1151645" y="273842"/>
                </a:cubicBezTo>
                <a:cubicBezTo>
                  <a:pt x="1199630" y="302542"/>
                  <a:pt x="1242817" y="374290"/>
                  <a:pt x="1242817" y="436473"/>
                </a:cubicBezTo>
                <a:cubicBezTo>
                  <a:pt x="1242817" y="933932"/>
                  <a:pt x="1242817" y="933932"/>
                  <a:pt x="1242817" y="933932"/>
                </a:cubicBezTo>
                <a:cubicBezTo>
                  <a:pt x="1242817" y="996115"/>
                  <a:pt x="1199630" y="1067864"/>
                  <a:pt x="1151645" y="1096563"/>
                </a:cubicBezTo>
                <a:cubicBezTo>
                  <a:pt x="714980" y="1350076"/>
                  <a:pt x="714980" y="1350076"/>
                  <a:pt x="714980" y="1350076"/>
                </a:cubicBezTo>
                <a:cubicBezTo>
                  <a:pt x="662197" y="1378775"/>
                  <a:pt x="580622" y="1378775"/>
                  <a:pt x="527838" y="1350076"/>
                </a:cubicBezTo>
                <a:cubicBezTo>
                  <a:pt x="91172" y="1096563"/>
                  <a:pt x="91172" y="1096563"/>
                  <a:pt x="91172" y="1096563"/>
                </a:cubicBezTo>
                <a:cubicBezTo>
                  <a:pt x="38388" y="1067864"/>
                  <a:pt x="0" y="996115"/>
                  <a:pt x="0" y="933932"/>
                </a:cubicBezTo>
                <a:lnTo>
                  <a:pt x="0" y="436473"/>
                </a:lnTo>
                <a:cubicBezTo>
                  <a:pt x="0" y="374290"/>
                  <a:pt x="38388" y="302542"/>
                  <a:pt x="91172" y="273842"/>
                </a:cubicBezTo>
                <a:cubicBezTo>
                  <a:pt x="527838" y="25112"/>
                  <a:pt x="527838" y="25112"/>
                  <a:pt x="527838" y="25112"/>
                </a:cubicBezTo>
                <a:cubicBezTo>
                  <a:pt x="554229" y="8370"/>
                  <a:pt x="587819" y="0"/>
                  <a:pt x="621409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0833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flythrough dir="out" hasBounce="1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7" dur="7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8" dur="7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6"/>
          <p:cNvSpPr txBox="1"/>
          <p:nvPr/>
        </p:nvSpPr>
        <p:spPr>
          <a:xfrm>
            <a:off x="126104" y="311350"/>
            <a:ext cx="4514700" cy="60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0" bIns="34275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Lato"/>
              <a:buNone/>
            </a:pPr>
            <a:r>
              <a:rPr lang="en" sz="2400" b="1" dirty="0">
                <a:solidFill>
                  <a:schemeClr val="accent3"/>
                </a:solidFill>
                <a:latin typeface="Lato"/>
                <a:ea typeface="Lato"/>
                <a:cs typeface="Lato"/>
                <a:sym typeface="Lato"/>
              </a:rPr>
              <a:t>Keras </a:t>
            </a:r>
            <a:r>
              <a:rPr lang="de-DE" sz="2400" b="1" dirty="0">
                <a:solidFill>
                  <a:srgbClr val="262626"/>
                </a:solidFill>
                <a:latin typeface="Lato"/>
                <a:ea typeface="Lato"/>
                <a:cs typeface="Lato"/>
                <a:sym typeface="Lato"/>
              </a:rPr>
              <a:t>Neuronales Netz</a:t>
            </a:r>
            <a:endParaRPr sz="2400" b="1" i="0" u="none" strike="noStrike" cap="none" dirty="0">
              <a:solidFill>
                <a:srgbClr val="262626"/>
              </a:solidFill>
              <a:latin typeface="Lato"/>
              <a:ea typeface="Lato"/>
              <a:cs typeface="Lato"/>
              <a:sym typeface="Lato"/>
            </a:endParaRPr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2613F741-E9AB-4250-AC44-DC8D9A7EBC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917" y="1115499"/>
            <a:ext cx="4296165" cy="3361951"/>
          </a:xfrm>
          <a:prstGeom prst="rect">
            <a:avLst/>
          </a:prstGeom>
        </p:spPr>
      </p:pic>
      <p:sp>
        <p:nvSpPr>
          <p:cNvPr id="2" name="Rechteck 1">
            <a:extLst>
              <a:ext uri="{FF2B5EF4-FFF2-40B4-BE49-F238E27FC236}">
                <a16:creationId xmlns:a16="http://schemas.microsoft.com/office/drawing/2014/main" id="{CD407CB2-59D3-4A37-8EBD-0E39F6CEF401}"/>
              </a:ext>
            </a:extLst>
          </p:cNvPr>
          <p:cNvSpPr/>
          <p:nvPr/>
        </p:nvSpPr>
        <p:spPr>
          <a:xfrm>
            <a:off x="3031958" y="917650"/>
            <a:ext cx="3025083" cy="380560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8F09D4A7-F075-4B21-84C8-44E08521938A}"/>
              </a:ext>
            </a:extLst>
          </p:cNvPr>
          <p:cNvSpPr txBox="1"/>
          <p:nvPr/>
        </p:nvSpPr>
        <p:spPr>
          <a:xfrm>
            <a:off x="2527214" y="2356623"/>
            <a:ext cx="230459" cy="312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D3540A55-797A-4D0C-B26A-77A4530AF46B}"/>
              </a:ext>
            </a:extLst>
          </p:cNvPr>
          <p:cNvSpPr txBox="1"/>
          <p:nvPr/>
        </p:nvSpPr>
        <p:spPr>
          <a:xfrm>
            <a:off x="6301590" y="2349189"/>
            <a:ext cx="230459" cy="312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</a:rPr>
              <a:t>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7"/>
          <p:cNvSpPr txBox="1"/>
          <p:nvPr/>
        </p:nvSpPr>
        <p:spPr>
          <a:xfrm>
            <a:off x="126104" y="311350"/>
            <a:ext cx="4514700" cy="60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0" bIns="3427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78909C"/>
              </a:buClr>
              <a:buSzPts val="2400"/>
              <a:buFont typeface="Lato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78909C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Keras 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Dense Layer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AF06559C-4407-4F2E-BC62-86E1870189F2}"/>
              </a:ext>
            </a:extLst>
          </p:cNvPr>
          <p:cNvSpPr/>
          <p:nvPr/>
        </p:nvSpPr>
        <p:spPr>
          <a:xfrm>
            <a:off x="126104" y="1037632"/>
            <a:ext cx="2944198" cy="314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de-DE" sz="1050" b="1" dirty="0" err="1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model.</a:t>
            </a:r>
            <a:r>
              <a:rPr lang="de-DE" sz="1050" b="1" dirty="0" err="1">
                <a:solidFill>
                  <a:srgbClr val="0C969B"/>
                </a:solidFill>
                <a:latin typeface="Courier New"/>
                <a:ea typeface="Courier New"/>
                <a:cs typeface="Courier New"/>
                <a:sym typeface="Courier New"/>
              </a:rPr>
              <a:t>add</a:t>
            </a:r>
            <a:r>
              <a:rPr lang="de-DE" sz="1050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(</a:t>
            </a:r>
            <a:r>
              <a:rPr lang="de-DE" sz="1050" b="1" dirty="0">
                <a:solidFill>
                  <a:srgbClr val="0C969B"/>
                </a:solidFill>
                <a:latin typeface="Courier New"/>
                <a:ea typeface="Courier New"/>
                <a:cs typeface="Courier New"/>
                <a:sym typeface="Courier New"/>
              </a:rPr>
              <a:t>Dense</a:t>
            </a:r>
            <a:r>
              <a:rPr lang="de-DE" sz="1050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(</a:t>
            </a:r>
            <a:r>
              <a:rPr lang="de-DE" sz="1050" b="1" dirty="0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...</a:t>
            </a:r>
            <a:r>
              <a:rPr lang="de-DE" sz="1050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))</a:t>
            </a: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E9B46753-FC2A-465D-90E2-9333E77FD1D0}"/>
              </a:ext>
            </a:extLst>
          </p:cNvPr>
          <p:cNvSpPr/>
          <p:nvPr/>
        </p:nvSpPr>
        <p:spPr>
          <a:xfrm>
            <a:off x="656768" y="1628241"/>
            <a:ext cx="1258678" cy="3885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DE" b="1" dirty="0">
                <a:solidFill>
                  <a:srgbClr val="0C969B"/>
                </a:solidFill>
                <a:latin typeface="Courier New"/>
                <a:ea typeface="Courier New"/>
                <a:cs typeface="Courier New"/>
                <a:sym typeface="Courier New"/>
              </a:rPr>
              <a:t>Dense</a:t>
            </a:r>
            <a:r>
              <a:rPr lang="de-DE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(</a:t>
            </a:r>
            <a:r>
              <a:rPr lang="de-DE" b="1" dirty="0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...</a:t>
            </a:r>
            <a:r>
              <a:rPr lang="de-DE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)</a:t>
            </a:r>
          </a:p>
        </p:txBody>
      </p:sp>
      <p:cxnSp>
        <p:nvCxnSpPr>
          <p:cNvPr id="15" name="Verbinder: gekrümmt 14">
            <a:extLst>
              <a:ext uri="{FF2B5EF4-FFF2-40B4-BE49-F238E27FC236}">
                <a16:creationId xmlns:a16="http://schemas.microsoft.com/office/drawing/2014/main" id="{81A4C569-EB84-4FC3-93DA-9CE2D1171397}"/>
              </a:ext>
            </a:extLst>
          </p:cNvPr>
          <p:cNvCxnSpPr>
            <a:cxnSpLocks/>
          </p:cNvCxnSpPr>
          <p:nvPr/>
        </p:nvCxnSpPr>
        <p:spPr>
          <a:xfrm rot="5400000">
            <a:off x="1304105" y="1334144"/>
            <a:ext cx="276099" cy="312096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hteck 18">
            <a:extLst>
              <a:ext uri="{FF2B5EF4-FFF2-40B4-BE49-F238E27FC236}">
                <a16:creationId xmlns:a16="http://schemas.microsoft.com/office/drawing/2014/main" id="{F723D33A-E86B-4B66-A3E0-2EE497E7AC33}"/>
              </a:ext>
            </a:extLst>
          </p:cNvPr>
          <p:cNvSpPr/>
          <p:nvPr/>
        </p:nvSpPr>
        <p:spPr>
          <a:xfrm>
            <a:off x="656768" y="2209722"/>
            <a:ext cx="307402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Units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activation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de-DE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use_bias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de-DE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u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kernel_initializer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de-DE" dirty="0">
                <a:solidFill>
                  <a:srgbClr val="DD114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'</a:t>
            </a:r>
            <a:r>
              <a:rPr lang="de-DE" dirty="0" err="1">
                <a:solidFill>
                  <a:srgbClr val="DD114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lorot_uniform</a:t>
            </a:r>
            <a:r>
              <a:rPr lang="de-DE" dirty="0">
                <a:solidFill>
                  <a:srgbClr val="DD114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‘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as_initializer</a:t>
            </a:r>
            <a:r>
              <a:rPr lang="de-DE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'</a:t>
            </a:r>
            <a:r>
              <a:rPr lang="de-DE" dirty="0" err="1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s</a:t>
            </a:r>
            <a:r>
              <a:rPr lang="de-DE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‘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kernel_regularizer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de-DE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as_regularizer</a:t>
            </a:r>
            <a:r>
              <a:rPr lang="de-DE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No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tivity_regularizer</a:t>
            </a:r>
            <a:r>
              <a:rPr lang="de-DE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No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rnel_constraint</a:t>
            </a:r>
            <a:r>
              <a:rPr lang="de-DE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No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de-DE" dirty="0" err="1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as_constraint</a:t>
            </a:r>
            <a:r>
              <a:rPr lang="de-DE" dirty="0">
                <a:solidFill>
                  <a:schemeClr val="bg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None</a:t>
            </a:r>
          </a:p>
        </p:txBody>
      </p:sp>
      <p:sp>
        <p:nvSpPr>
          <p:cNvPr id="20" name="Pfeil: nach rechts 19">
            <a:extLst>
              <a:ext uri="{FF2B5EF4-FFF2-40B4-BE49-F238E27FC236}">
                <a16:creationId xmlns:a16="http://schemas.microsoft.com/office/drawing/2014/main" id="{1128B66C-9D19-463A-BAA9-587A51926EF6}"/>
              </a:ext>
            </a:extLst>
          </p:cNvPr>
          <p:cNvSpPr/>
          <p:nvPr/>
        </p:nvSpPr>
        <p:spPr>
          <a:xfrm>
            <a:off x="4066478" y="2398309"/>
            <a:ext cx="639337" cy="34688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7" name="Rechteck 36">
            <a:extLst>
              <a:ext uri="{FF2B5EF4-FFF2-40B4-BE49-F238E27FC236}">
                <a16:creationId xmlns:a16="http://schemas.microsoft.com/office/drawing/2014/main" id="{26AB5826-1B91-436D-86CD-684579133D90}"/>
              </a:ext>
            </a:extLst>
          </p:cNvPr>
          <p:cNvSpPr/>
          <p:nvPr/>
        </p:nvSpPr>
        <p:spPr>
          <a:xfrm>
            <a:off x="4928839" y="420216"/>
            <a:ext cx="3406702" cy="3885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DE" b="1" dirty="0">
                <a:solidFill>
                  <a:srgbClr val="0C969B"/>
                </a:solidFill>
                <a:latin typeface="Courier New"/>
                <a:ea typeface="Courier New"/>
                <a:cs typeface="Courier New"/>
                <a:sym typeface="Courier New"/>
              </a:rPr>
              <a:t>Dense</a:t>
            </a:r>
            <a:r>
              <a:rPr lang="de-DE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(</a:t>
            </a:r>
            <a:r>
              <a:rPr lang="de-DE" b="1" dirty="0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256, </a:t>
            </a:r>
            <a:r>
              <a:rPr lang="de-DE" b="1" dirty="0" err="1">
                <a:solidFill>
                  <a:schemeClr val="tx1"/>
                </a:solidFill>
                <a:latin typeface="Courier New"/>
                <a:ea typeface="Courier New"/>
                <a:cs typeface="Courier New"/>
                <a:sym typeface="Courier New"/>
              </a:rPr>
              <a:t>activation</a:t>
            </a:r>
            <a:r>
              <a:rPr lang="de-DE" b="1" dirty="0">
                <a:solidFill>
                  <a:schemeClr val="tx1"/>
                </a:solidFill>
                <a:latin typeface="Courier New"/>
                <a:ea typeface="Courier New"/>
                <a:cs typeface="Courier New"/>
                <a:sym typeface="Courier New"/>
              </a:rPr>
              <a:t>=</a:t>
            </a:r>
            <a:r>
              <a:rPr lang="de-DE" b="1" dirty="0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´</a:t>
            </a:r>
            <a:r>
              <a:rPr lang="de-DE" b="1" dirty="0" err="1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relu</a:t>
            </a:r>
            <a:r>
              <a:rPr lang="de-DE" b="1" dirty="0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´</a:t>
            </a:r>
            <a:r>
              <a:rPr lang="de-DE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)</a:t>
            </a:r>
          </a:p>
        </p:txBody>
      </p:sp>
      <p:sp>
        <p:nvSpPr>
          <p:cNvPr id="21" name="Ellipse 20">
            <a:extLst>
              <a:ext uri="{FF2B5EF4-FFF2-40B4-BE49-F238E27FC236}">
                <a16:creationId xmlns:a16="http://schemas.microsoft.com/office/drawing/2014/main" id="{0812140C-E73A-4281-A813-AE6CC9683785}"/>
              </a:ext>
            </a:extLst>
          </p:cNvPr>
          <p:cNvSpPr/>
          <p:nvPr/>
        </p:nvSpPr>
        <p:spPr>
          <a:xfrm>
            <a:off x="5166733" y="2252081"/>
            <a:ext cx="639337" cy="639337"/>
          </a:xfrm>
          <a:prstGeom prst="ellipse">
            <a:avLst/>
          </a:prstGeom>
          <a:solidFill>
            <a:srgbClr val="00B0F0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X</a:t>
            </a:r>
          </a:p>
        </p:txBody>
      </p:sp>
      <p:sp>
        <p:nvSpPr>
          <p:cNvPr id="39" name="Ellipse 38">
            <a:extLst>
              <a:ext uri="{FF2B5EF4-FFF2-40B4-BE49-F238E27FC236}">
                <a16:creationId xmlns:a16="http://schemas.microsoft.com/office/drawing/2014/main" id="{5B0720D0-140E-4209-A579-40A61C0123B7}"/>
              </a:ext>
            </a:extLst>
          </p:cNvPr>
          <p:cNvSpPr/>
          <p:nvPr/>
        </p:nvSpPr>
        <p:spPr>
          <a:xfrm>
            <a:off x="6791092" y="1032472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1</a:t>
            </a:r>
          </a:p>
        </p:txBody>
      </p:sp>
      <p:sp>
        <p:nvSpPr>
          <p:cNvPr id="40" name="Ellipse 39">
            <a:extLst>
              <a:ext uri="{FF2B5EF4-FFF2-40B4-BE49-F238E27FC236}">
                <a16:creationId xmlns:a16="http://schemas.microsoft.com/office/drawing/2014/main" id="{0CCAFBC1-9A3D-4D46-AEAC-FC3EE03F59C2}"/>
              </a:ext>
            </a:extLst>
          </p:cNvPr>
          <p:cNvSpPr/>
          <p:nvPr/>
        </p:nvSpPr>
        <p:spPr>
          <a:xfrm>
            <a:off x="6791092" y="1890054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2</a:t>
            </a:r>
          </a:p>
        </p:txBody>
      </p:sp>
      <p:sp>
        <p:nvSpPr>
          <p:cNvPr id="41" name="Ellipse 40">
            <a:extLst>
              <a:ext uri="{FF2B5EF4-FFF2-40B4-BE49-F238E27FC236}">
                <a16:creationId xmlns:a16="http://schemas.microsoft.com/office/drawing/2014/main" id="{D2A657D8-3997-4D2E-8D11-4AB0ED63C290}"/>
              </a:ext>
            </a:extLst>
          </p:cNvPr>
          <p:cNvSpPr/>
          <p:nvPr/>
        </p:nvSpPr>
        <p:spPr>
          <a:xfrm>
            <a:off x="6791091" y="2745191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…</a:t>
            </a:r>
          </a:p>
        </p:txBody>
      </p:sp>
      <p:sp>
        <p:nvSpPr>
          <p:cNvPr id="42" name="Ellipse 41">
            <a:extLst>
              <a:ext uri="{FF2B5EF4-FFF2-40B4-BE49-F238E27FC236}">
                <a16:creationId xmlns:a16="http://schemas.microsoft.com/office/drawing/2014/main" id="{AB2A148C-B8BB-4B90-BEC2-284DF3612BA3}"/>
              </a:ext>
            </a:extLst>
          </p:cNvPr>
          <p:cNvSpPr/>
          <p:nvPr/>
        </p:nvSpPr>
        <p:spPr>
          <a:xfrm>
            <a:off x="6791090" y="3600328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200" dirty="0"/>
              <a:t>256</a:t>
            </a:r>
          </a:p>
        </p:txBody>
      </p: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07A7AEC0-C965-40BA-95DD-3006DCB72C9C}"/>
              </a:ext>
            </a:extLst>
          </p:cNvPr>
          <p:cNvCxnSpPr>
            <a:stCxn id="21" idx="6"/>
            <a:endCxn id="39" idx="2"/>
          </p:cNvCxnSpPr>
          <p:nvPr/>
        </p:nvCxnSpPr>
        <p:spPr>
          <a:xfrm flipV="1">
            <a:off x="5806070" y="1352141"/>
            <a:ext cx="985022" cy="12196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F0508C67-174F-4E5B-8840-09C626A31AF2}"/>
              </a:ext>
            </a:extLst>
          </p:cNvPr>
          <p:cNvCxnSpPr>
            <a:stCxn id="21" idx="6"/>
            <a:endCxn id="40" idx="2"/>
          </p:cNvCxnSpPr>
          <p:nvPr/>
        </p:nvCxnSpPr>
        <p:spPr>
          <a:xfrm flipV="1">
            <a:off x="5806070" y="2209723"/>
            <a:ext cx="985022" cy="3620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>
            <a:extLst>
              <a:ext uri="{FF2B5EF4-FFF2-40B4-BE49-F238E27FC236}">
                <a16:creationId xmlns:a16="http://schemas.microsoft.com/office/drawing/2014/main" id="{2BACCF01-4F29-4F23-9B2A-A09D3ED89029}"/>
              </a:ext>
            </a:extLst>
          </p:cNvPr>
          <p:cNvCxnSpPr>
            <a:stCxn id="21" idx="6"/>
            <a:endCxn id="41" idx="2"/>
          </p:cNvCxnSpPr>
          <p:nvPr/>
        </p:nvCxnSpPr>
        <p:spPr>
          <a:xfrm>
            <a:off x="5806070" y="2571750"/>
            <a:ext cx="985021" cy="493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411F1374-738C-4256-A72A-011EDF14FE90}"/>
              </a:ext>
            </a:extLst>
          </p:cNvPr>
          <p:cNvCxnSpPr>
            <a:stCxn id="21" idx="6"/>
            <a:endCxn id="42" idx="2"/>
          </p:cNvCxnSpPr>
          <p:nvPr/>
        </p:nvCxnSpPr>
        <p:spPr>
          <a:xfrm>
            <a:off x="5806070" y="2571750"/>
            <a:ext cx="985020" cy="13482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9" grpId="0"/>
      <p:bldP spid="20" grpId="0" animBg="1"/>
      <p:bldP spid="37" grpId="0"/>
      <p:bldP spid="21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7"/>
          <p:cNvSpPr txBox="1"/>
          <p:nvPr/>
        </p:nvSpPr>
        <p:spPr>
          <a:xfrm>
            <a:off x="126104" y="311350"/>
            <a:ext cx="4514700" cy="60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0" bIns="3427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78909C"/>
              </a:buClr>
              <a:buSzPts val="2400"/>
              <a:buFont typeface="Lato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78909C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Keras 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Dense Layer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7" name="Rechteck 36">
            <a:extLst>
              <a:ext uri="{FF2B5EF4-FFF2-40B4-BE49-F238E27FC236}">
                <a16:creationId xmlns:a16="http://schemas.microsoft.com/office/drawing/2014/main" id="{26AB5826-1B91-436D-86CD-684579133D90}"/>
              </a:ext>
            </a:extLst>
          </p:cNvPr>
          <p:cNvSpPr/>
          <p:nvPr/>
        </p:nvSpPr>
        <p:spPr>
          <a:xfrm>
            <a:off x="3130441" y="1236854"/>
            <a:ext cx="1258678" cy="3885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DE" b="1" dirty="0">
                <a:solidFill>
                  <a:srgbClr val="0C969B"/>
                </a:solidFill>
                <a:latin typeface="Courier New"/>
                <a:ea typeface="Courier New"/>
                <a:cs typeface="Courier New"/>
                <a:sym typeface="Courier New"/>
              </a:rPr>
              <a:t>Dense</a:t>
            </a:r>
            <a:r>
              <a:rPr lang="de-DE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(</a:t>
            </a:r>
            <a:r>
              <a:rPr lang="de-DE" b="1" dirty="0">
                <a:solidFill>
                  <a:srgbClr val="AA0982"/>
                </a:solidFill>
                <a:latin typeface="Courier New"/>
                <a:ea typeface="Courier New"/>
                <a:cs typeface="Courier New"/>
                <a:sym typeface="Courier New"/>
              </a:rPr>
              <a:t>256</a:t>
            </a:r>
            <a:r>
              <a:rPr lang="de-DE" b="1" dirty="0">
                <a:solidFill>
                  <a:srgbClr val="403F53"/>
                </a:solidFill>
                <a:latin typeface="Courier New"/>
                <a:ea typeface="Courier New"/>
                <a:cs typeface="Courier New"/>
                <a:sym typeface="Courier New"/>
              </a:rPr>
              <a:t>)</a:t>
            </a:r>
          </a:p>
        </p:txBody>
      </p:sp>
      <p:sp>
        <p:nvSpPr>
          <p:cNvPr id="21" name="Ellipse 20">
            <a:extLst>
              <a:ext uri="{FF2B5EF4-FFF2-40B4-BE49-F238E27FC236}">
                <a16:creationId xmlns:a16="http://schemas.microsoft.com/office/drawing/2014/main" id="{0812140C-E73A-4281-A813-AE6CC9683785}"/>
              </a:ext>
            </a:extLst>
          </p:cNvPr>
          <p:cNvSpPr/>
          <p:nvPr/>
        </p:nvSpPr>
        <p:spPr>
          <a:xfrm>
            <a:off x="1766536" y="2844566"/>
            <a:ext cx="639337" cy="639337"/>
          </a:xfrm>
          <a:prstGeom prst="ellipse">
            <a:avLst/>
          </a:prstGeom>
          <a:solidFill>
            <a:srgbClr val="00B0F0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X</a:t>
            </a:r>
          </a:p>
        </p:txBody>
      </p:sp>
      <p:sp>
        <p:nvSpPr>
          <p:cNvPr id="39" name="Ellipse 38">
            <a:extLst>
              <a:ext uri="{FF2B5EF4-FFF2-40B4-BE49-F238E27FC236}">
                <a16:creationId xmlns:a16="http://schemas.microsoft.com/office/drawing/2014/main" id="{5B0720D0-140E-4209-A579-40A61C0123B7}"/>
              </a:ext>
            </a:extLst>
          </p:cNvPr>
          <p:cNvSpPr/>
          <p:nvPr/>
        </p:nvSpPr>
        <p:spPr>
          <a:xfrm>
            <a:off x="3390895" y="1624957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1</a:t>
            </a:r>
          </a:p>
        </p:txBody>
      </p:sp>
      <p:sp>
        <p:nvSpPr>
          <p:cNvPr id="40" name="Ellipse 39">
            <a:extLst>
              <a:ext uri="{FF2B5EF4-FFF2-40B4-BE49-F238E27FC236}">
                <a16:creationId xmlns:a16="http://schemas.microsoft.com/office/drawing/2014/main" id="{0CCAFBC1-9A3D-4D46-AEAC-FC3EE03F59C2}"/>
              </a:ext>
            </a:extLst>
          </p:cNvPr>
          <p:cNvSpPr/>
          <p:nvPr/>
        </p:nvSpPr>
        <p:spPr>
          <a:xfrm>
            <a:off x="3390895" y="2482539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2</a:t>
            </a:r>
          </a:p>
        </p:txBody>
      </p:sp>
      <p:sp>
        <p:nvSpPr>
          <p:cNvPr id="41" name="Ellipse 40">
            <a:extLst>
              <a:ext uri="{FF2B5EF4-FFF2-40B4-BE49-F238E27FC236}">
                <a16:creationId xmlns:a16="http://schemas.microsoft.com/office/drawing/2014/main" id="{D2A657D8-3997-4D2E-8D11-4AB0ED63C290}"/>
              </a:ext>
            </a:extLst>
          </p:cNvPr>
          <p:cNvSpPr/>
          <p:nvPr/>
        </p:nvSpPr>
        <p:spPr>
          <a:xfrm>
            <a:off x="3390894" y="3337676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…</a:t>
            </a:r>
          </a:p>
        </p:txBody>
      </p:sp>
      <p:sp>
        <p:nvSpPr>
          <p:cNvPr id="42" name="Ellipse 41">
            <a:extLst>
              <a:ext uri="{FF2B5EF4-FFF2-40B4-BE49-F238E27FC236}">
                <a16:creationId xmlns:a16="http://schemas.microsoft.com/office/drawing/2014/main" id="{AB2A148C-B8BB-4B90-BEC2-284DF3612BA3}"/>
              </a:ext>
            </a:extLst>
          </p:cNvPr>
          <p:cNvSpPr/>
          <p:nvPr/>
        </p:nvSpPr>
        <p:spPr>
          <a:xfrm>
            <a:off x="3390893" y="4192813"/>
            <a:ext cx="639337" cy="639337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200" dirty="0"/>
              <a:t>256</a:t>
            </a:r>
          </a:p>
        </p:txBody>
      </p:sp>
      <p:cxnSp>
        <p:nvCxnSpPr>
          <p:cNvPr id="23" name="Gerade Verbindung mit Pfeil 22">
            <a:extLst>
              <a:ext uri="{FF2B5EF4-FFF2-40B4-BE49-F238E27FC236}">
                <a16:creationId xmlns:a16="http://schemas.microsoft.com/office/drawing/2014/main" id="{07A7AEC0-C965-40BA-95DD-3006DCB72C9C}"/>
              </a:ext>
            </a:extLst>
          </p:cNvPr>
          <p:cNvCxnSpPr>
            <a:stCxn id="21" idx="6"/>
            <a:endCxn id="39" idx="2"/>
          </p:cNvCxnSpPr>
          <p:nvPr/>
        </p:nvCxnSpPr>
        <p:spPr>
          <a:xfrm flipV="1">
            <a:off x="2405873" y="1944626"/>
            <a:ext cx="985022" cy="12196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F0508C67-174F-4E5B-8840-09C626A31AF2}"/>
              </a:ext>
            </a:extLst>
          </p:cNvPr>
          <p:cNvCxnSpPr>
            <a:stCxn id="21" idx="6"/>
            <a:endCxn id="40" idx="2"/>
          </p:cNvCxnSpPr>
          <p:nvPr/>
        </p:nvCxnSpPr>
        <p:spPr>
          <a:xfrm flipV="1">
            <a:off x="2405873" y="2802208"/>
            <a:ext cx="985022" cy="3620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>
            <a:extLst>
              <a:ext uri="{FF2B5EF4-FFF2-40B4-BE49-F238E27FC236}">
                <a16:creationId xmlns:a16="http://schemas.microsoft.com/office/drawing/2014/main" id="{2BACCF01-4F29-4F23-9B2A-A09D3ED89029}"/>
              </a:ext>
            </a:extLst>
          </p:cNvPr>
          <p:cNvCxnSpPr>
            <a:stCxn id="21" idx="6"/>
            <a:endCxn id="41" idx="2"/>
          </p:cNvCxnSpPr>
          <p:nvPr/>
        </p:nvCxnSpPr>
        <p:spPr>
          <a:xfrm>
            <a:off x="2405873" y="3164235"/>
            <a:ext cx="985021" cy="493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411F1374-738C-4256-A72A-011EDF14FE90}"/>
              </a:ext>
            </a:extLst>
          </p:cNvPr>
          <p:cNvCxnSpPr>
            <a:stCxn id="21" idx="6"/>
            <a:endCxn id="42" idx="2"/>
          </p:cNvCxnSpPr>
          <p:nvPr/>
        </p:nvCxnSpPr>
        <p:spPr>
          <a:xfrm>
            <a:off x="2405873" y="3164235"/>
            <a:ext cx="985020" cy="13482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>
            <a:extLst>
              <a:ext uri="{FF2B5EF4-FFF2-40B4-BE49-F238E27FC236}">
                <a16:creationId xmlns:a16="http://schemas.microsoft.com/office/drawing/2014/main" id="{8A394E5C-34D7-420D-86A9-5D6D40B0B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719" y="1656959"/>
            <a:ext cx="423165" cy="54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FA1C2DB7-093C-4FF1-BA02-EA4E72618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719" y="2532033"/>
            <a:ext cx="423165" cy="54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5B90592A-691C-4B8F-A373-9C73D5A17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419" y="3373857"/>
            <a:ext cx="583751" cy="54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B3D08A52-11EF-43BC-84F5-C1BE5B9FE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718" y="4244851"/>
            <a:ext cx="423165" cy="54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D5C954AD-267D-4A6C-8CFC-33927118F3BB}"/>
              </a:ext>
            </a:extLst>
          </p:cNvPr>
          <p:cNvSpPr txBox="1"/>
          <p:nvPr/>
        </p:nvSpPr>
        <p:spPr>
          <a:xfrm>
            <a:off x="4998263" y="1722807"/>
            <a:ext cx="371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/>
              <a:t>=</a:t>
            </a:r>
          </a:p>
        </p:txBody>
      </p:sp>
      <p:sp>
        <p:nvSpPr>
          <p:cNvPr id="32" name="Textfeld 31">
            <a:extLst>
              <a:ext uri="{FF2B5EF4-FFF2-40B4-BE49-F238E27FC236}">
                <a16:creationId xmlns:a16="http://schemas.microsoft.com/office/drawing/2014/main" id="{2FF9310A-37A5-44A2-B036-4DDD53619419}"/>
              </a:ext>
            </a:extLst>
          </p:cNvPr>
          <p:cNvSpPr txBox="1"/>
          <p:nvPr/>
        </p:nvSpPr>
        <p:spPr>
          <a:xfrm>
            <a:off x="4999408" y="2603980"/>
            <a:ext cx="371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/>
              <a:t>=</a:t>
            </a:r>
          </a:p>
        </p:txBody>
      </p:sp>
      <p:sp>
        <p:nvSpPr>
          <p:cNvPr id="33" name="Textfeld 32">
            <a:extLst>
              <a:ext uri="{FF2B5EF4-FFF2-40B4-BE49-F238E27FC236}">
                <a16:creationId xmlns:a16="http://schemas.microsoft.com/office/drawing/2014/main" id="{675ADD72-3FB2-4D3E-9E47-43069443A62A}"/>
              </a:ext>
            </a:extLst>
          </p:cNvPr>
          <p:cNvSpPr txBox="1"/>
          <p:nvPr/>
        </p:nvSpPr>
        <p:spPr>
          <a:xfrm>
            <a:off x="5000556" y="3437026"/>
            <a:ext cx="371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/>
              <a:t>=</a:t>
            </a:r>
          </a:p>
        </p:txBody>
      </p:sp>
      <p:sp>
        <p:nvSpPr>
          <p:cNvPr id="34" name="Textfeld 33">
            <a:extLst>
              <a:ext uri="{FF2B5EF4-FFF2-40B4-BE49-F238E27FC236}">
                <a16:creationId xmlns:a16="http://schemas.microsoft.com/office/drawing/2014/main" id="{11A4BD20-7BCE-4A16-8432-542EF27DC600}"/>
              </a:ext>
            </a:extLst>
          </p:cNvPr>
          <p:cNvSpPr txBox="1"/>
          <p:nvPr/>
        </p:nvSpPr>
        <p:spPr>
          <a:xfrm>
            <a:off x="5001706" y="4304447"/>
            <a:ext cx="371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>
                <a:extLst>
                  <a:ext uri="{FF2B5EF4-FFF2-40B4-BE49-F238E27FC236}">
                    <a16:creationId xmlns:a16="http://schemas.microsoft.com/office/drawing/2014/main" id="{C1C73DD7-167A-413D-80CE-5075E5AFE11E}"/>
                  </a:ext>
                </a:extLst>
              </p:cNvPr>
              <p:cNvSpPr txBox="1"/>
              <p:nvPr/>
            </p:nvSpPr>
            <p:spPr>
              <a:xfrm>
                <a:off x="1766535" y="2249686"/>
                <a:ext cx="639337" cy="4657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" name="Textfeld 1">
                <a:extLst>
                  <a:ext uri="{FF2B5EF4-FFF2-40B4-BE49-F238E27FC236}">
                    <a16:creationId xmlns:a16="http://schemas.microsoft.com/office/drawing/2014/main" id="{C1C73DD7-167A-413D-80CE-5075E5AFE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535" y="2249686"/>
                <a:ext cx="639337" cy="4657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>
                <a:extLst>
                  <a:ext uri="{FF2B5EF4-FFF2-40B4-BE49-F238E27FC236}">
                    <a16:creationId xmlns:a16="http://schemas.microsoft.com/office/drawing/2014/main" id="{92DBAF31-33B7-402E-9645-362B841278FE}"/>
                  </a:ext>
                </a:extLst>
              </p:cNvPr>
              <p:cNvSpPr txBox="1"/>
              <p:nvPr/>
            </p:nvSpPr>
            <p:spPr>
              <a:xfrm>
                <a:off x="4974371" y="1594732"/>
                <a:ext cx="2310451" cy="518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de-DE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8" name="Textfeld 27">
                <a:extLst>
                  <a:ext uri="{FF2B5EF4-FFF2-40B4-BE49-F238E27FC236}">
                    <a16:creationId xmlns:a16="http://schemas.microsoft.com/office/drawing/2014/main" id="{92DBAF31-33B7-402E-9645-362B84127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371" y="1594732"/>
                <a:ext cx="2310451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C1E75E4B-77F2-49BC-A953-F7778B82B198}"/>
                  </a:ext>
                </a:extLst>
              </p:cNvPr>
              <p:cNvSpPr txBox="1"/>
              <p:nvPr/>
            </p:nvSpPr>
            <p:spPr>
              <a:xfrm>
                <a:off x="4974370" y="2482538"/>
                <a:ext cx="2310451" cy="518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de-DE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C1E75E4B-77F2-49BC-A953-F7778B82B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370" y="2482538"/>
                <a:ext cx="2310451" cy="5186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29C0689C-E4EC-481D-BE97-2A3C45D0AB40}"/>
                  </a:ext>
                </a:extLst>
              </p:cNvPr>
              <p:cNvSpPr txBox="1"/>
              <p:nvPr/>
            </p:nvSpPr>
            <p:spPr>
              <a:xfrm>
                <a:off x="4974370" y="3298147"/>
                <a:ext cx="2310451" cy="4939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de-DE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de-DE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29C0689C-E4EC-481D-BE97-2A3C45D0A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370" y="3298147"/>
                <a:ext cx="2310451" cy="49391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>
                <a:extLst>
                  <a:ext uri="{FF2B5EF4-FFF2-40B4-BE49-F238E27FC236}">
                    <a16:creationId xmlns:a16="http://schemas.microsoft.com/office/drawing/2014/main" id="{5F90B836-E4DB-408B-A617-7241203C0734}"/>
                  </a:ext>
                </a:extLst>
              </p:cNvPr>
              <p:cNvSpPr txBox="1"/>
              <p:nvPr/>
            </p:nvSpPr>
            <p:spPr>
              <a:xfrm>
                <a:off x="4974369" y="4185953"/>
                <a:ext cx="2310451" cy="5223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de-DE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  <m:e>
                                    <m:r>
                                      <a:rPr lang="de-DE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5" name="Textfeld 34">
                <a:extLst>
                  <a:ext uri="{FF2B5EF4-FFF2-40B4-BE49-F238E27FC236}">
                    <a16:creationId xmlns:a16="http://schemas.microsoft.com/office/drawing/2014/main" id="{5F90B836-E4DB-408B-A617-7241203C0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369" y="4185953"/>
                <a:ext cx="2310451" cy="52232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73444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1" grpId="0" animBg="1"/>
      <p:bldP spid="39" grpId="0" animBg="1"/>
      <p:bldP spid="40" grpId="0" animBg="1"/>
      <p:bldP spid="41" grpId="0" animBg="1"/>
      <p:bldP spid="42" grpId="0" animBg="1"/>
      <p:bldP spid="5" grpId="0"/>
      <p:bldP spid="32" grpId="0"/>
      <p:bldP spid="33" grpId="0"/>
      <p:bldP spid="34" grpId="0"/>
      <p:bldP spid="2" grpId="0"/>
      <p:bldP spid="28" grpId="0"/>
      <p:bldP spid="30" grpId="0"/>
      <p:bldP spid="31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7"/>
          <p:cNvSpPr txBox="1"/>
          <p:nvPr/>
        </p:nvSpPr>
        <p:spPr>
          <a:xfrm>
            <a:off x="126104" y="311350"/>
            <a:ext cx="4514700" cy="60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0" bIns="3427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78909C"/>
              </a:buClr>
              <a:buSzPts val="2400"/>
              <a:buFont typeface="Lato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78909C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Keras 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Dense Layer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78AA5FFB-9ABA-4CFE-BD26-09270DEFD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97559"/>
              </p:ext>
            </p:extLst>
          </p:nvPr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F3630535-AF84-4D79-A369-712C1B9C6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27500"/>
              </p:ext>
            </p:extLst>
          </p:nvPr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18ECA01A-83B2-4376-9ECE-70CEB09D2540}"/>
                  </a:ext>
                </a:extLst>
              </p:cNvPr>
              <p:cNvSpPr txBox="1"/>
              <p:nvPr/>
            </p:nvSpPr>
            <p:spPr>
              <a:xfrm>
                <a:off x="2468191" y="3083521"/>
                <a:ext cx="4518929" cy="1224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de-DE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de-DE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DE" sz="2800" dirty="0"/>
              </a:p>
            </p:txBody>
          </p:sp>
        </mc:Choice>
        <mc:Fallback xmlns="">
          <p:sp>
            <p:nvSpPr>
              <p:cNvPr id="6" name="Textfeld 5">
                <a:extLst>
                  <a:ext uri="{FF2B5EF4-FFF2-40B4-BE49-F238E27FC236}">
                    <a16:creationId xmlns:a16="http://schemas.microsoft.com/office/drawing/2014/main" id="{18ECA01A-83B2-4376-9ECE-70CEB09D2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191" y="3083521"/>
                <a:ext cx="4518929" cy="12247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15484564-01EF-4B55-8F9E-DB1839B4595E}"/>
                  </a:ext>
                </a:extLst>
              </p:cNvPr>
              <p:cNvSpPr txBox="1"/>
              <p:nvPr/>
            </p:nvSpPr>
            <p:spPr>
              <a:xfrm>
                <a:off x="3047128" y="1502228"/>
                <a:ext cx="2866041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de-DE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de-DE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de-DE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de-DE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de-DE" sz="2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de-DE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DE" sz="2800" dirty="0"/>
              </a:p>
            </p:txBody>
          </p:sp>
        </mc:Choice>
        <mc:Fallback xmlns="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15484564-01EF-4B55-8F9E-DB1839B45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128" y="1502228"/>
                <a:ext cx="2866041" cy="8038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66C0C999-2F28-4A89-8635-D71D1128598D}"/>
                  </a:ext>
                </a:extLst>
              </p:cNvPr>
              <p:cNvSpPr txBox="1"/>
              <p:nvPr/>
            </p:nvSpPr>
            <p:spPr>
              <a:xfrm>
                <a:off x="1803853" y="1772090"/>
                <a:ext cx="7812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de-DE" sz="24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de-DE" sz="24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66C0C999-2F28-4A89-8635-D71D11285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853" y="1772090"/>
                <a:ext cx="781240" cy="369332"/>
              </a:xfrm>
              <a:prstGeom prst="rect">
                <a:avLst/>
              </a:prstGeom>
              <a:blipFill>
                <a:blip r:embed="rId9"/>
                <a:stretch>
                  <a:fillRect l="-7813" r="-7813" b="-1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5640789A-67A1-491B-AA51-D9808450421C}"/>
                  </a:ext>
                </a:extLst>
              </p:cNvPr>
              <p:cNvSpPr txBox="1"/>
              <p:nvPr/>
            </p:nvSpPr>
            <p:spPr>
              <a:xfrm>
                <a:off x="6505038" y="1772090"/>
                <a:ext cx="7812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de-DE" sz="24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de-DE" sz="24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5640789A-67A1-491B-AA51-D98084504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038" y="1772090"/>
                <a:ext cx="781240" cy="369332"/>
              </a:xfrm>
              <a:prstGeom prst="rect">
                <a:avLst/>
              </a:prstGeom>
              <a:blipFill>
                <a:blip r:embed="rId10"/>
                <a:stretch>
                  <a:fillRect l="-7031" r="-8594" b="-1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EB3E59A6-A6C1-43AA-8B26-ACBE16695365}"/>
                  </a:ext>
                </a:extLst>
              </p:cNvPr>
              <p:cNvSpPr txBox="1"/>
              <p:nvPr/>
            </p:nvSpPr>
            <p:spPr>
              <a:xfrm>
                <a:off x="1413233" y="3511234"/>
                <a:ext cx="7812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de-DE" sz="24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de-DE" sz="2400" b="0" dirty="0">
                  <a:solidFill>
                    <a:schemeClr val="bg1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EB3E59A6-A6C1-43AA-8B26-ACBE166953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33" y="3511234"/>
                <a:ext cx="781240" cy="369332"/>
              </a:xfrm>
              <a:prstGeom prst="rect">
                <a:avLst/>
              </a:prstGeom>
              <a:blipFill>
                <a:blip r:embed="rId11"/>
                <a:stretch>
                  <a:fillRect l="-7813" r="-7813" b="-81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>
                <a:extLst>
                  <a:ext uri="{FF2B5EF4-FFF2-40B4-BE49-F238E27FC236}">
                    <a16:creationId xmlns:a16="http://schemas.microsoft.com/office/drawing/2014/main" id="{D1B96239-8C0A-49BA-91CC-AFD0C36C68DF}"/>
                  </a:ext>
                </a:extLst>
              </p:cNvPr>
              <p:cNvSpPr txBox="1"/>
              <p:nvPr/>
            </p:nvSpPr>
            <p:spPr>
              <a:xfrm>
                <a:off x="7124950" y="3511234"/>
                <a:ext cx="7812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de-DE" sz="2400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3</m:t>
                      </m:r>
                    </m:oMath>
                  </m:oMathPara>
                </a14:m>
                <a:endParaRPr lang="de-DE" sz="24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feld 11">
                <a:extLst>
                  <a:ext uri="{FF2B5EF4-FFF2-40B4-BE49-F238E27FC236}">
                    <a16:creationId xmlns:a16="http://schemas.microsoft.com/office/drawing/2014/main" id="{D1B96239-8C0A-49BA-91CC-AFD0C36C6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950" y="3511234"/>
                <a:ext cx="781240" cy="369332"/>
              </a:xfrm>
              <a:prstGeom prst="rect">
                <a:avLst/>
              </a:prstGeom>
              <a:blipFill>
                <a:blip r:embed="rId12"/>
                <a:stretch>
                  <a:fillRect l="-7813" r="-7813" b="-81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5642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7"/>
          <p:cNvSpPr txBox="1"/>
          <p:nvPr/>
        </p:nvSpPr>
        <p:spPr>
          <a:xfrm>
            <a:off x="126104" y="311350"/>
            <a:ext cx="4514700" cy="60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34275" rIns="0" bIns="3427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78909C"/>
              </a:buClr>
              <a:buSzPts val="2400"/>
              <a:buFont typeface="Lato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78909C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Keras 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rPr>
              <a:t>Dense Layer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727E44B8-C0EF-454E-AAE6-D7763FC6EED5}"/>
              </a:ext>
            </a:extLst>
          </p:cNvPr>
          <p:cNvSpPr/>
          <p:nvPr/>
        </p:nvSpPr>
        <p:spPr>
          <a:xfrm>
            <a:off x="2624992" y="1094348"/>
            <a:ext cx="40799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put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de-DE" sz="1600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tivation</a:t>
            </a:r>
            <a:r>
              <a:rPr lang="de-DE" sz="16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t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( </a:t>
            </a:r>
            <a:r>
              <a:rPr lang="de-DE" sz="1600" dirty="0" err="1">
                <a:solidFill>
                  <a:schemeClr val="accent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1600" dirty="0" err="1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rnel</a:t>
            </a:r>
            <a:r>
              <a:rPr lang="de-DE" sz="16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de-DE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de-DE" sz="16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as</a:t>
            </a:r>
            <a:r>
              <a:rPr lang="de-DE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>
                <a:extLst>
                  <a:ext uri="{FF2B5EF4-FFF2-40B4-BE49-F238E27FC236}">
                    <a16:creationId xmlns:a16="http://schemas.microsoft.com/office/drawing/2014/main" id="{432019E7-4B60-48AB-8255-56695C85BCFE}"/>
                  </a:ext>
                </a:extLst>
              </p:cNvPr>
              <p:cNvSpPr txBox="1"/>
              <p:nvPr/>
            </p:nvSpPr>
            <p:spPr>
              <a:xfrm>
                <a:off x="557612" y="2065879"/>
                <a:ext cx="281810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800" dirty="0">
                    <a:solidFill>
                      <a:schemeClr val="accent5"/>
                    </a:solidFill>
                  </a:rPr>
                  <a:t>Inpu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800" b="0" i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de-DE" sz="18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 :=</m:t>
                    </m:r>
                    <m:r>
                      <a:rPr lang="de-DE" sz="18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de-DE" sz="1800" dirty="0">
                    <a:solidFill>
                      <a:schemeClr val="accent5"/>
                    </a:solidFill>
                  </a:rPr>
                  <a:t> Vektor</a:t>
                </a:r>
              </a:p>
            </p:txBody>
          </p:sp>
        </mc:Choice>
        <mc:Fallback xmlns="">
          <p:sp>
            <p:nvSpPr>
              <p:cNvPr id="2" name="Textfeld 1">
                <a:extLst>
                  <a:ext uri="{FF2B5EF4-FFF2-40B4-BE49-F238E27FC236}">
                    <a16:creationId xmlns:a16="http://schemas.microsoft.com/office/drawing/2014/main" id="{432019E7-4B60-48AB-8255-56695C85B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12" y="2065879"/>
                <a:ext cx="2818105" cy="276999"/>
              </a:xfrm>
              <a:prstGeom prst="rect">
                <a:avLst/>
              </a:prstGeom>
              <a:blipFill>
                <a:blip r:embed="rId3"/>
                <a:stretch>
                  <a:fillRect l="-4968" t="-28889" b="-5111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>
                <a:extLst>
                  <a:ext uri="{FF2B5EF4-FFF2-40B4-BE49-F238E27FC236}">
                    <a16:creationId xmlns:a16="http://schemas.microsoft.com/office/drawing/2014/main" id="{B2CC4CA6-A3DE-43F0-9373-E7D57468E40A}"/>
                  </a:ext>
                </a:extLst>
              </p:cNvPr>
              <p:cNvSpPr txBox="1"/>
              <p:nvPr/>
            </p:nvSpPr>
            <p:spPr>
              <a:xfrm>
                <a:off x="558760" y="2617040"/>
                <a:ext cx="281810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800" dirty="0">
                    <a:solidFill>
                      <a:srgbClr val="00B050"/>
                    </a:solidFill>
                  </a:rPr>
                  <a:t>Kerne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8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W</m:t>
                    </m:r>
                    <m:r>
                      <a:rPr lang="de-DE" sz="1800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:=</m:t>
                    </m:r>
                    <m:r>
                      <a:rPr lang="de-DE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de-DE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de-DE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de-DE" sz="1800" dirty="0">
                    <a:solidFill>
                      <a:srgbClr val="00B050"/>
                    </a:solidFill>
                  </a:rPr>
                  <a:t> Matrix</a:t>
                </a:r>
              </a:p>
            </p:txBody>
          </p:sp>
        </mc:Choice>
        <mc:Fallback xmlns="">
          <p:sp>
            <p:nvSpPr>
              <p:cNvPr id="28" name="Textfeld 27">
                <a:extLst>
                  <a:ext uri="{FF2B5EF4-FFF2-40B4-BE49-F238E27FC236}">
                    <a16:creationId xmlns:a16="http://schemas.microsoft.com/office/drawing/2014/main" id="{B2CC4CA6-A3DE-43F0-9373-E7D57468E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60" y="2617040"/>
                <a:ext cx="2818105" cy="276999"/>
              </a:xfrm>
              <a:prstGeom prst="rect">
                <a:avLst/>
              </a:prstGeom>
              <a:blipFill>
                <a:blip r:embed="rId4"/>
                <a:stretch>
                  <a:fillRect l="-5195" t="-28261" b="-5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A9EF40D7-23D5-43D8-9C14-72BFD7F2C824}"/>
                  </a:ext>
                </a:extLst>
              </p:cNvPr>
              <p:cNvSpPr txBox="1"/>
              <p:nvPr/>
            </p:nvSpPr>
            <p:spPr>
              <a:xfrm>
                <a:off x="557611" y="3598373"/>
                <a:ext cx="281810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800" dirty="0">
                    <a:solidFill>
                      <a:schemeClr val="accent4"/>
                    </a:solidFill>
                  </a:rPr>
                  <a:t>Outpu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80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de-DE" sz="1800" b="0" i="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:=</m:t>
                    </m:r>
                    <m:r>
                      <a:rPr lang="de-DE" sz="1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de-DE" sz="1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de-DE" sz="1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de-DE" sz="1800" dirty="0">
                    <a:solidFill>
                      <a:schemeClr val="accent4"/>
                    </a:solidFill>
                  </a:rPr>
                  <a:t> Matrix</a:t>
                </a:r>
              </a:p>
            </p:txBody>
          </p:sp>
        </mc:Choice>
        <mc:Fallback xmlns=""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A9EF40D7-23D5-43D8-9C14-72BFD7F2C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11" y="3598373"/>
                <a:ext cx="2818105" cy="276999"/>
              </a:xfrm>
              <a:prstGeom prst="rect">
                <a:avLst/>
              </a:prstGeom>
              <a:blipFill>
                <a:blip r:embed="rId5"/>
                <a:stretch>
                  <a:fillRect l="-4968" t="-28261" b="-5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EE2DEE08-2F08-4179-995A-77E756268D9E}"/>
                  </a:ext>
                </a:extLst>
              </p:cNvPr>
              <p:cNvSpPr txBox="1"/>
              <p:nvPr/>
            </p:nvSpPr>
            <p:spPr>
              <a:xfrm>
                <a:off x="565783" y="3103989"/>
                <a:ext cx="281810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Bia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800" dirty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de-DE" sz="1800" b="0" i="0" dirty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800" b="0" i="1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:= </m:t>
                    </m:r>
                    <m:r>
                      <a:rPr lang="de-DE" sz="1800" b="0" i="1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de-DE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 Vektor</a:t>
                </a:r>
              </a:p>
            </p:txBody>
          </p:sp>
        </mc:Choice>
        <mc:Fallback xmlns="">
          <p:sp>
            <p:nvSpPr>
              <p:cNvPr id="31" name="Textfeld 30">
                <a:extLst>
                  <a:ext uri="{FF2B5EF4-FFF2-40B4-BE49-F238E27FC236}">
                    <a16:creationId xmlns:a16="http://schemas.microsoft.com/office/drawing/2014/main" id="{EE2DEE08-2F08-4179-995A-77E756268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83" y="3103989"/>
                <a:ext cx="2818105" cy="276999"/>
              </a:xfrm>
              <a:prstGeom prst="rect">
                <a:avLst/>
              </a:prstGeom>
              <a:blipFill>
                <a:blip r:embed="rId6"/>
                <a:stretch>
                  <a:fillRect l="-5195" t="-28261" b="-5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3F604209-4FB4-49EC-AF51-5F97A9062281}"/>
                  </a:ext>
                </a:extLst>
              </p:cNvPr>
              <p:cNvSpPr txBox="1"/>
              <p:nvPr/>
            </p:nvSpPr>
            <p:spPr>
              <a:xfrm>
                <a:off x="4066479" y="2204384"/>
                <a:ext cx="417798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de-DE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8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de-DE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de-DE" sz="28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de-DE" sz="2800" dirty="0"/>
              </a:p>
            </p:txBody>
          </p:sp>
        </mc:Choice>
        <mc:Fallback xmlns="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3F604209-4FB4-49EC-AF51-5F97A9062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479" y="2204384"/>
                <a:ext cx="417798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3194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  <p:bldP spid="30" grpId="0"/>
      <p:bldP spid="31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0" y="0"/>
            <a:ext cx="4559570" cy="5143500"/>
          </a:xfrm>
          <a:custGeom>
            <a:avLst/>
            <a:gdLst>
              <a:gd name="connsiteX0" fmla="*/ 1752599 w 6079426"/>
              <a:gd name="connsiteY0" fmla="*/ 3957449 h 6858000"/>
              <a:gd name="connsiteX1" fmla="*/ 2264474 w 6079426"/>
              <a:gd name="connsiteY1" fmla="*/ 4169474 h 6858000"/>
              <a:gd name="connsiteX2" fmla="*/ 4953000 w 6079426"/>
              <a:gd name="connsiteY2" fmla="*/ 6858000 h 6858000"/>
              <a:gd name="connsiteX3" fmla="*/ 3927609 w 6079426"/>
              <a:gd name="connsiteY3" fmla="*/ 6858000 h 6858000"/>
              <a:gd name="connsiteX4" fmla="*/ 2905501 w 6079426"/>
              <a:gd name="connsiteY4" fmla="*/ 6858000 h 6858000"/>
              <a:gd name="connsiteX5" fmla="*/ 1880110 w 6079426"/>
              <a:gd name="connsiteY5" fmla="*/ 6858000 h 6858000"/>
              <a:gd name="connsiteX6" fmla="*/ 1663136 w 6079426"/>
              <a:gd name="connsiteY6" fmla="*/ 6641025 h 6858000"/>
              <a:gd name="connsiteX7" fmla="*/ 1663136 w 6079426"/>
              <a:gd name="connsiteY7" fmla="*/ 5617275 h 6858000"/>
              <a:gd name="connsiteX8" fmla="*/ 1664039 w 6079426"/>
              <a:gd name="connsiteY8" fmla="*/ 5616538 h 6858000"/>
              <a:gd name="connsiteX9" fmla="*/ 1240725 w 6079426"/>
              <a:gd name="connsiteY9" fmla="*/ 5193224 h 6858000"/>
              <a:gd name="connsiteX10" fmla="*/ 1240725 w 6079426"/>
              <a:gd name="connsiteY10" fmla="*/ 4169474 h 6858000"/>
              <a:gd name="connsiteX11" fmla="*/ 1752599 w 6079426"/>
              <a:gd name="connsiteY11" fmla="*/ 3957449 h 6858000"/>
              <a:gd name="connsiteX12" fmla="*/ 2514600 w 6079426"/>
              <a:gd name="connsiteY12" fmla="*/ 0 h 6858000"/>
              <a:gd name="connsiteX13" fmla="*/ 4562099 w 6079426"/>
              <a:gd name="connsiteY13" fmla="*/ 0 h 6858000"/>
              <a:gd name="connsiteX14" fmla="*/ 5633538 w 6079426"/>
              <a:gd name="connsiteY14" fmla="*/ 1071439 h 6858000"/>
              <a:gd name="connsiteX15" fmla="*/ 5633538 w 6079426"/>
              <a:gd name="connsiteY15" fmla="*/ 2095188 h 6858000"/>
              <a:gd name="connsiteX16" fmla="*/ 4609789 w 6079426"/>
              <a:gd name="connsiteY16" fmla="*/ 2095188 h 6858000"/>
              <a:gd name="connsiteX17" fmla="*/ 368894 w 6079426"/>
              <a:gd name="connsiteY17" fmla="*/ 0 h 6858000"/>
              <a:gd name="connsiteX18" fmla="*/ 2416393 w 6079426"/>
              <a:gd name="connsiteY18" fmla="*/ 0 h 6858000"/>
              <a:gd name="connsiteX19" fmla="*/ 5382622 w 6079426"/>
              <a:gd name="connsiteY19" fmla="*/ 2966229 h 6858000"/>
              <a:gd name="connsiteX20" fmla="*/ 5382622 w 6079426"/>
              <a:gd name="connsiteY20" fmla="*/ 3989978 h 6858000"/>
              <a:gd name="connsiteX21" fmla="*/ 4358873 w 6079426"/>
              <a:gd name="connsiteY21" fmla="*/ 3989978 h 6858000"/>
              <a:gd name="connsiteX22" fmla="*/ 0 w 6079426"/>
              <a:gd name="connsiteY22" fmla="*/ 0 h 6858000"/>
              <a:gd name="connsiteX23" fmla="*/ 261749 w 6079426"/>
              <a:gd name="connsiteY23" fmla="*/ 0 h 6858000"/>
              <a:gd name="connsiteX24" fmla="*/ 5867401 w 6079426"/>
              <a:gd name="connsiteY24" fmla="*/ 5605651 h 6858000"/>
              <a:gd name="connsiteX25" fmla="*/ 5867401 w 6079426"/>
              <a:gd name="connsiteY25" fmla="*/ 6629401 h 6858000"/>
              <a:gd name="connsiteX26" fmla="*/ 4843651 w 6079426"/>
              <a:gd name="connsiteY26" fmla="*/ 6629401 h 6858000"/>
              <a:gd name="connsiteX27" fmla="*/ 1732302 w 6079426"/>
              <a:gd name="connsiteY27" fmla="*/ 3518051 h 6858000"/>
              <a:gd name="connsiteX28" fmla="*/ 1659416 w 6079426"/>
              <a:gd name="connsiteY28" fmla="*/ 3577587 h 6858000"/>
              <a:gd name="connsiteX29" fmla="*/ 749227 w 6079426"/>
              <a:gd name="connsiteY29" fmla="*/ 3484826 h 6858000"/>
              <a:gd name="connsiteX30" fmla="*/ 0 w 6079426"/>
              <a:gd name="connsiteY30" fmla="*/ 2735599 h 6858000"/>
              <a:gd name="connsiteX31" fmla="*/ 0 w 6079426"/>
              <a:gd name="connsiteY31" fmla="*/ 688100 h 6858000"/>
              <a:gd name="connsiteX32" fmla="*/ 0 w 6079426"/>
              <a:gd name="connsiteY32" fmla="*/ 6881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6079426" h="6858000">
                <a:moveTo>
                  <a:pt x="1752599" y="3957449"/>
                </a:moveTo>
                <a:cubicBezTo>
                  <a:pt x="1937861" y="3957449"/>
                  <a:pt x="2123124" y="4028124"/>
                  <a:pt x="2264474" y="4169474"/>
                </a:cubicBezTo>
                <a:lnTo>
                  <a:pt x="4953000" y="6858000"/>
                </a:lnTo>
                <a:lnTo>
                  <a:pt x="3927609" y="6858000"/>
                </a:lnTo>
                <a:lnTo>
                  <a:pt x="2905501" y="6858000"/>
                </a:lnTo>
                <a:lnTo>
                  <a:pt x="1880110" y="6858000"/>
                </a:lnTo>
                <a:lnTo>
                  <a:pt x="1663136" y="6641025"/>
                </a:lnTo>
                <a:cubicBezTo>
                  <a:pt x="1380434" y="6358324"/>
                  <a:pt x="1380434" y="5899976"/>
                  <a:pt x="1663136" y="5617275"/>
                </a:cubicBezTo>
                <a:lnTo>
                  <a:pt x="1664039" y="5616538"/>
                </a:lnTo>
                <a:lnTo>
                  <a:pt x="1240725" y="5193224"/>
                </a:lnTo>
                <a:cubicBezTo>
                  <a:pt x="958024" y="4910523"/>
                  <a:pt x="958024" y="4452175"/>
                  <a:pt x="1240725" y="4169474"/>
                </a:cubicBezTo>
                <a:cubicBezTo>
                  <a:pt x="1382075" y="4028124"/>
                  <a:pt x="1567337" y="3957449"/>
                  <a:pt x="1752599" y="3957449"/>
                </a:cubicBezTo>
                <a:close/>
                <a:moveTo>
                  <a:pt x="2514600" y="0"/>
                </a:moveTo>
                <a:lnTo>
                  <a:pt x="4562099" y="0"/>
                </a:lnTo>
                <a:lnTo>
                  <a:pt x="5633538" y="1071439"/>
                </a:lnTo>
                <a:cubicBezTo>
                  <a:pt x="5916239" y="1354140"/>
                  <a:pt x="5916239" y="1812488"/>
                  <a:pt x="5633538" y="2095188"/>
                </a:cubicBezTo>
                <a:cubicBezTo>
                  <a:pt x="5350838" y="2377889"/>
                  <a:pt x="4892490" y="2377889"/>
                  <a:pt x="4609789" y="2095188"/>
                </a:cubicBezTo>
                <a:close/>
                <a:moveTo>
                  <a:pt x="368894" y="0"/>
                </a:moveTo>
                <a:lnTo>
                  <a:pt x="2416393" y="0"/>
                </a:lnTo>
                <a:lnTo>
                  <a:pt x="5382622" y="2966229"/>
                </a:lnTo>
                <a:cubicBezTo>
                  <a:pt x="5665323" y="3248930"/>
                  <a:pt x="5665323" y="3707278"/>
                  <a:pt x="5382622" y="3989978"/>
                </a:cubicBezTo>
                <a:cubicBezTo>
                  <a:pt x="5099921" y="4272679"/>
                  <a:pt x="4641573" y="4272679"/>
                  <a:pt x="4358873" y="3989978"/>
                </a:cubicBezTo>
                <a:close/>
                <a:moveTo>
                  <a:pt x="0" y="0"/>
                </a:moveTo>
                <a:lnTo>
                  <a:pt x="261749" y="0"/>
                </a:lnTo>
                <a:lnTo>
                  <a:pt x="5867401" y="5605651"/>
                </a:lnTo>
                <a:cubicBezTo>
                  <a:pt x="6150101" y="5888352"/>
                  <a:pt x="6150101" y="6346700"/>
                  <a:pt x="5867401" y="6629401"/>
                </a:cubicBezTo>
                <a:cubicBezTo>
                  <a:pt x="5584700" y="6912101"/>
                  <a:pt x="5126352" y="6912101"/>
                  <a:pt x="4843651" y="6629401"/>
                </a:cubicBezTo>
                <a:lnTo>
                  <a:pt x="1732302" y="3518051"/>
                </a:lnTo>
                <a:lnTo>
                  <a:pt x="1659416" y="3577587"/>
                </a:lnTo>
                <a:cubicBezTo>
                  <a:pt x="1378433" y="3763110"/>
                  <a:pt x="996590" y="3732189"/>
                  <a:pt x="749227" y="3484826"/>
                </a:cubicBezTo>
                <a:lnTo>
                  <a:pt x="0" y="2735599"/>
                </a:lnTo>
                <a:lnTo>
                  <a:pt x="0" y="688100"/>
                </a:lnTo>
                <a:lnTo>
                  <a:pt x="0" y="6881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72050" y="2571750"/>
            <a:ext cx="3436838" cy="55515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defTabSz="685800">
              <a:lnSpc>
                <a:spcPct val="110000"/>
              </a:lnSpc>
              <a:buClrTx/>
            </a:pPr>
            <a:r>
              <a:rPr lang="en-US" sz="3000" kern="1200" dirty="0">
                <a:solidFill>
                  <a:srgbClr val="000000">
                    <a:lumMod val="85000"/>
                    <a:lumOff val="15000"/>
                  </a:srgbClr>
                </a:solidFill>
                <a:latin typeface="Lato Light" charset="0"/>
                <a:ea typeface="Lato Light" charset="0"/>
                <a:cs typeface="Lato Light" charset="0"/>
              </a:rPr>
              <a:t>Danke </a:t>
            </a:r>
            <a:r>
              <a:rPr lang="en-US" sz="3000" kern="1200" dirty="0" err="1">
                <a:solidFill>
                  <a:srgbClr val="000000">
                    <a:lumMod val="85000"/>
                    <a:lumOff val="15000"/>
                  </a:srgbClr>
                </a:solidFill>
                <a:latin typeface="Lato Light" charset="0"/>
                <a:ea typeface="Lato Light" charset="0"/>
                <a:cs typeface="Lato Light" charset="0"/>
              </a:rPr>
              <a:t>fürs</a:t>
            </a:r>
            <a:r>
              <a:rPr lang="en-US" sz="3000" kern="1200" dirty="0">
                <a:solidFill>
                  <a:srgbClr val="000000">
                    <a:lumMod val="85000"/>
                    <a:lumOff val="15000"/>
                  </a:srgbClr>
                </a:solidFill>
                <a:latin typeface="Lato Light" charset="0"/>
                <a:ea typeface="Lato Light" charset="0"/>
                <a:cs typeface="Lato Light" charset="0"/>
              </a:rPr>
              <a:t> </a:t>
            </a:r>
            <a:r>
              <a:rPr lang="en-US" sz="3000" kern="1200" dirty="0" err="1">
                <a:solidFill>
                  <a:srgbClr val="000000">
                    <a:lumMod val="85000"/>
                    <a:lumOff val="15000"/>
                  </a:srgbClr>
                </a:solidFill>
                <a:latin typeface="Lato Light" charset="0"/>
                <a:ea typeface="Lato Light" charset="0"/>
                <a:cs typeface="Lato Light" charset="0"/>
              </a:rPr>
              <a:t>Zuhören</a:t>
            </a:r>
            <a:r>
              <a:rPr lang="en-US" sz="3000" kern="1200" dirty="0">
                <a:solidFill>
                  <a:srgbClr val="000000">
                    <a:lumMod val="85000"/>
                    <a:lumOff val="15000"/>
                  </a:srgbClr>
                </a:solidFill>
                <a:latin typeface="Lato Light" charset="0"/>
                <a:ea typeface="Lato Light" charset="0"/>
                <a:cs typeface="Lato Light" charset="0"/>
              </a:rPr>
              <a:t>!</a:t>
            </a:r>
            <a:endParaRPr lang="en-US" sz="3000" kern="1200" spc="15" dirty="0">
              <a:solidFill>
                <a:srgbClr val="000000">
                  <a:lumMod val="85000"/>
                  <a:lumOff val="15000"/>
                </a:srgbClr>
              </a:solidFill>
              <a:latin typeface="Lato Light" charset="0"/>
              <a:ea typeface="Lato Light" charset="0"/>
              <a:cs typeface="Lato Light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72050" y="3063877"/>
            <a:ext cx="3543300" cy="29822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defTabSz="685800">
              <a:lnSpc>
                <a:spcPct val="125000"/>
              </a:lnSpc>
              <a:buClrTx/>
            </a:pP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Gleich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geht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es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weiter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mit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dem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nächsten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 </a:t>
            </a:r>
            <a:r>
              <a:rPr lang="en-US" sz="12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Thema</a:t>
            </a:r>
            <a:r>
              <a:rPr lang="en-US" sz="12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.</a:t>
            </a:r>
          </a:p>
        </p:txBody>
      </p:sp>
      <p:sp>
        <p:nvSpPr>
          <p:cNvPr id="40" name="Freeform 39"/>
          <p:cNvSpPr/>
          <p:nvPr/>
        </p:nvSpPr>
        <p:spPr>
          <a:xfrm>
            <a:off x="8427235" y="2"/>
            <a:ext cx="716765" cy="349601"/>
          </a:xfrm>
          <a:custGeom>
            <a:avLst/>
            <a:gdLst>
              <a:gd name="connsiteX0" fmla="*/ 0 w 955686"/>
              <a:gd name="connsiteY0" fmla="*/ 0 h 466135"/>
              <a:gd name="connsiteX1" fmla="*/ 955686 w 955686"/>
              <a:gd name="connsiteY1" fmla="*/ 0 h 466135"/>
              <a:gd name="connsiteX2" fmla="*/ 955686 w 955686"/>
              <a:gd name="connsiteY2" fmla="*/ 294646 h 466135"/>
              <a:gd name="connsiteX3" fmla="*/ 910395 w 955686"/>
              <a:gd name="connsiteY3" fmla="*/ 350093 h 466135"/>
              <a:gd name="connsiteX4" fmla="*/ 350093 w 955686"/>
              <a:gd name="connsiteY4" fmla="*/ 350093 h 466135"/>
              <a:gd name="connsiteX5" fmla="*/ 0 w 955686"/>
              <a:gd name="connsiteY5" fmla="*/ 0 h 466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5686" h="466135">
                <a:moveTo>
                  <a:pt x="0" y="0"/>
                </a:moveTo>
                <a:lnTo>
                  <a:pt x="955686" y="0"/>
                </a:lnTo>
                <a:lnTo>
                  <a:pt x="955686" y="294646"/>
                </a:lnTo>
                <a:lnTo>
                  <a:pt x="910395" y="350093"/>
                </a:lnTo>
                <a:cubicBezTo>
                  <a:pt x="755672" y="504816"/>
                  <a:pt x="504816" y="504816"/>
                  <a:pt x="350093" y="350093"/>
                </a:cubicBez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7542804" y="0"/>
            <a:ext cx="1601196" cy="1601196"/>
          </a:xfrm>
          <a:custGeom>
            <a:avLst/>
            <a:gdLst>
              <a:gd name="connsiteX0" fmla="*/ 0 w 2134928"/>
              <a:gd name="connsiteY0" fmla="*/ 0 h 2134928"/>
              <a:gd name="connsiteX1" fmla="*/ 1120604 w 2134928"/>
              <a:gd name="connsiteY1" fmla="*/ 0 h 2134928"/>
              <a:gd name="connsiteX2" fmla="*/ 2134928 w 2134928"/>
              <a:gd name="connsiteY2" fmla="*/ 1014324 h 2134928"/>
              <a:gd name="connsiteX3" fmla="*/ 2134928 w 2134928"/>
              <a:gd name="connsiteY3" fmla="*/ 2134928 h 2134928"/>
              <a:gd name="connsiteX4" fmla="*/ 0 w 2134928"/>
              <a:gd name="connsiteY4" fmla="*/ 0 h 2134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34928" h="2134928">
                <a:moveTo>
                  <a:pt x="0" y="0"/>
                </a:moveTo>
                <a:lnTo>
                  <a:pt x="1120604" y="0"/>
                </a:lnTo>
                <a:lnTo>
                  <a:pt x="2134928" y="1014324"/>
                </a:lnTo>
                <a:lnTo>
                  <a:pt x="2134928" y="21349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7152913" y="1"/>
            <a:ext cx="1292689" cy="872462"/>
          </a:xfrm>
          <a:custGeom>
            <a:avLst/>
            <a:gdLst>
              <a:gd name="connsiteX0" fmla="*/ 0 w 1723585"/>
              <a:gd name="connsiteY0" fmla="*/ 0 h 1163283"/>
              <a:gd name="connsiteX1" fmla="*/ 1120604 w 1723585"/>
              <a:gd name="connsiteY1" fmla="*/ 0 h 1163283"/>
              <a:gd name="connsiteX2" fmla="*/ 1607543 w 1723585"/>
              <a:gd name="connsiteY2" fmla="*/ 486939 h 1163283"/>
              <a:gd name="connsiteX3" fmla="*/ 1607543 w 1723585"/>
              <a:gd name="connsiteY3" fmla="*/ 1047241 h 1163283"/>
              <a:gd name="connsiteX4" fmla="*/ 1047241 w 1723585"/>
              <a:gd name="connsiteY4" fmla="*/ 1047241 h 1163283"/>
              <a:gd name="connsiteX5" fmla="*/ 0 w 1723585"/>
              <a:gd name="connsiteY5" fmla="*/ 0 h 1163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3585" h="1163283">
                <a:moveTo>
                  <a:pt x="0" y="0"/>
                </a:moveTo>
                <a:lnTo>
                  <a:pt x="1120604" y="0"/>
                </a:lnTo>
                <a:lnTo>
                  <a:pt x="1607543" y="486939"/>
                </a:lnTo>
                <a:cubicBezTo>
                  <a:pt x="1762266" y="641662"/>
                  <a:pt x="1762266" y="892518"/>
                  <a:pt x="1607543" y="1047241"/>
                </a:cubicBezTo>
                <a:cubicBezTo>
                  <a:pt x="1452820" y="1201964"/>
                  <a:pt x="1201964" y="1201964"/>
                  <a:pt x="1047241" y="1047241"/>
                </a:cubicBez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srgbClr val="FFFFFF"/>
              </a:solidFill>
              <a:latin typeface="Lato"/>
            </a:endParaRPr>
          </a:p>
        </p:txBody>
      </p:sp>
      <p:pic>
        <p:nvPicPr>
          <p:cNvPr id="5" name="Bildplatzhalter 4"/>
          <p:cNvPicPr>
            <a:picLocks noGrp="1" noChangeAspect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8" r="20448"/>
          <a:stretch>
            <a:fillRect/>
          </a:stretch>
        </p:blipFill>
        <p:spPr/>
      </p:pic>
      <p:sp>
        <p:nvSpPr>
          <p:cNvPr id="11" name="Title 15"/>
          <p:cNvSpPr txBox="1">
            <a:spLocks/>
          </p:cNvSpPr>
          <p:nvPr/>
        </p:nvSpPr>
        <p:spPr>
          <a:xfrm>
            <a:off x="6083378" y="1503211"/>
            <a:ext cx="2711836" cy="339806"/>
          </a:xfrm>
          <a:prstGeom prst="rect">
            <a:avLst/>
          </a:prstGeom>
        </p:spPr>
        <p:txBody>
          <a:bodyPr vert="horz" lIns="0" tIns="34290" rIns="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0" i="0" kern="1200">
                <a:solidFill>
                  <a:schemeClr val="tx1">
                    <a:lumMod val="85000"/>
                    <a:lumOff val="15000"/>
                  </a:schemeClr>
                </a:solidFill>
                <a:latin typeface="Lato Light" charset="0"/>
                <a:ea typeface="Lato Light" charset="0"/>
                <a:cs typeface="Lato Light" charset="0"/>
              </a:defRPr>
            </a:lvl1pPr>
          </a:lstStyle>
          <a:p>
            <a:pPr defTabSz="685800">
              <a:buClrTx/>
            </a:pPr>
            <a:r>
              <a:rPr lang="de-DE" sz="2400" spc="15" dirty="0">
                <a:solidFill>
                  <a:srgbClr val="000000">
                    <a:lumMod val="85000"/>
                    <a:lumOff val="15000"/>
                  </a:srgbClr>
                </a:solidFill>
              </a:rPr>
              <a:t> Saif Al-Dilaimi</a:t>
            </a:r>
            <a:endParaRPr lang="en-US" sz="2400" b="1" dirty="0">
              <a:solidFill>
                <a:srgbClr val="000000">
                  <a:lumMod val="85000"/>
                  <a:lumOff val="15000"/>
                </a:srgbClr>
              </a:solidFill>
              <a:latin typeface="Lato" charset="0"/>
              <a:ea typeface="Lato" charset="0"/>
              <a:cs typeface="Lato" charset="0"/>
            </a:endParaRPr>
          </a:p>
        </p:txBody>
      </p:sp>
      <p:sp>
        <p:nvSpPr>
          <p:cNvPr id="12" name="TextBox 41"/>
          <p:cNvSpPr txBox="1"/>
          <p:nvPr/>
        </p:nvSpPr>
        <p:spPr>
          <a:xfrm>
            <a:off x="6162405" y="1788612"/>
            <a:ext cx="1267096" cy="24673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defTabSz="685800">
              <a:lnSpc>
                <a:spcPct val="125000"/>
              </a:lnSpc>
              <a:buClrTx/>
            </a:pPr>
            <a:r>
              <a:rPr lang="en-US" sz="9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Software </a:t>
            </a:r>
            <a:r>
              <a:rPr lang="en-US" sz="900" kern="1200" spc="15" dirty="0" err="1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Entwickler</a:t>
            </a:r>
            <a:endParaRPr lang="en-US" sz="900" kern="1200" spc="15" dirty="0">
              <a:solidFill>
                <a:srgbClr val="000000">
                  <a:lumMod val="50000"/>
                  <a:lumOff val="50000"/>
                </a:srgbClr>
              </a:solidFill>
              <a:latin typeface="Lato"/>
              <a:ea typeface="+mn-ea"/>
              <a:cs typeface="+mn-cs"/>
            </a:endParaRPr>
          </a:p>
        </p:txBody>
      </p:sp>
      <p:sp>
        <p:nvSpPr>
          <p:cNvPr id="14" name="TextBox 41"/>
          <p:cNvSpPr txBox="1"/>
          <p:nvPr/>
        </p:nvSpPr>
        <p:spPr>
          <a:xfrm>
            <a:off x="6162405" y="1986476"/>
            <a:ext cx="1895746" cy="24673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defTabSz="685800">
              <a:lnSpc>
                <a:spcPct val="125000"/>
              </a:lnSpc>
              <a:buClrTx/>
            </a:pPr>
            <a:r>
              <a:rPr lang="en-US" sz="900" kern="1200" spc="15" dirty="0">
                <a:solidFill>
                  <a:srgbClr val="000000">
                    <a:lumMod val="50000"/>
                    <a:lumOff val="50000"/>
                  </a:srgbClr>
                </a:solidFill>
                <a:latin typeface="Lato"/>
                <a:ea typeface="+mn-ea"/>
                <a:cs typeface="+mn-cs"/>
              </a:rPr>
              <a:t>saif.aldilaimi@icloud.com</a:t>
            </a:r>
          </a:p>
        </p:txBody>
      </p:sp>
      <p:pic>
        <p:nvPicPr>
          <p:cNvPr id="13" name="Bildplatzhalter 2"/>
          <p:cNvPicPr>
            <a:picLocks noGrp="1"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275" y="1371600"/>
            <a:ext cx="874780" cy="1028700"/>
          </a:xfrm>
          <a:custGeom>
            <a:avLst/>
            <a:gdLst>
              <a:gd name="connsiteX0" fmla="*/ 621409 w 1242817"/>
              <a:gd name="connsiteY0" fmla="*/ 0 h 1371600"/>
              <a:gd name="connsiteX1" fmla="*/ 714980 w 1242817"/>
              <a:gd name="connsiteY1" fmla="*/ 25112 h 1371600"/>
              <a:gd name="connsiteX2" fmla="*/ 1151645 w 1242817"/>
              <a:gd name="connsiteY2" fmla="*/ 273842 h 1371600"/>
              <a:gd name="connsiteX3" fmla="*/ 1242817 w 1242817"/>
              <a:gd name="connsiteY3" fmla="*/ 436473 h 1371600"/>
              <a:gd name="connsiteX4" fmla="*/ 1242817 w 1242817"/>
              <a:gd name="connsiteY4" fmla="*/ 933932 h 1371600"/>
              <a:gd name="connsiteX5" fmla="*/ 1151645 w 1242817"/>
              <a:gd name="connsiteY5" fmla="*/ 1096563 h 1371600"/>
              <a:gd name="connsiteX6" fmla="*/ 714980 w 1242817"/>
              <a:gd name="connsiteY6" fmla="*/ 1350076 h 1371600"/>
              <a:gd name="connsiteX7" fmla="*/ 527838 w 1242817"/>
              <a:gd name="connsiteY7" fmla="*/ 1350076 h 1371600"/>
              <a:gd name="connsiteX8" fmla="*/ 91172 w 1242817"/>
              <a:gd name="connsiteY8" fmla="*/ 1096563 h 1371600"/>
              <a:gd name="connsiteX9" fmla="*/ 0 w 1242817"/>
              <a:gd name="connsiteY9" fmla="*/ 933932 h 1371600"/>
              <a:gd name="connsiteX10" fmla="*/ 0 w 1242817"/>
              <a:gd name="connsiteY10" fmla="*/ 436473 h 1371600"/>
              <a:gd name="connsiteX11" fmla="*/ 91172 w 1242817"/>
              <a:gd name="connsiteY11" fmla="*/ 273842 h 1371600"/>
              <a:gd name="connsiteX12" fmla="*/ 527838 w 1242817"/>
              <a:gd name="connsiteY12" fmla="*/ 25112 h 1371600"/>
              <a:gd name="connsiteX13" fmla="*/ 621409 w 1242817"/>
              <a:gd name="connsiteY1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242817" h="1371600">
                <a:moveTo>
                  <a:pt x="621409" y="0"/>
                </a:moveTo>
                <a:cubicBezTo>
                  <a:pt x="654998" y="0"/>
                  <a:pt x="688588" y="8370"/>
                  <a:pt x="714980" y="25112"/>
                </a:cubicBezTo>
                <a:cubicBezTo>
                  <a:pt x="1151645" y="273842"/>
                  <a:pt x="1151645" y="273842"/>
                  <a:pt x="1151645" y="273842"/>
                </a:cubicBezTo>
                <a:cubicBezTo>
                  <a:pt x="1199630" y="302542"/>
                  <a:pt x="1242817" y="374290"/>
                  <a:pt x="1242817" y="436473"/>
                </a:cubicBezTo>
                <a:cubicBezTo>
                  <a:pt x="1242817" y="933932"/>
                  <a:pt x="1242817" y="933932"/>
                  <a:pt x="1242817" y="933932"/>
                </a:cubicBezTo>
                <a:cubicBezTo>
                  <a:pt x="1242817" y="996115"/>
                  <a:pt x="1199630" y="1067864"/>
                  <a:pt x="1151645" y="1096563"/>
                </a:cubicBezTo>
                <a:cubicBezTo>
                  <a:pt x="714980" y="1350076"/>
                  <a:pt x="714980" y="1350076"/>
                  <a:pt x="714980" y="1350076"/>
                </a:cubicBezTo>
                <a:cubicBezTo>
                  <a:pt x="662197" y="1378775"/>
                  <a:pt x="580622" y="1378775"/>
                  <a:pt x="527838" y="1350076"/>
                </a:cubicBezTo>
                <a:cubicBezTo>
                  <a:pt x="91172" y="1096563"/>
                  <a:pt x="91172" y="1096563"/>
                  <a:pt x="91172" y="1096563"/>
                </a:cubicBezTo>
                <a:cubicBezTo>
                  <a:pt x="38388" y="1067864"/>
                  <a:pt x="0" y="996115"/>
                  <a:pt x="0" y="933932"/>
                </a:cubicBezTo>
                <a:lnTo>
                  <a:pt x="0" y="436473"/>
                </a:lnTo>
                <a:cubicBezTo>
                  <a:pt x="0" y="374290"/>
                  <a:pt x="38388" y="302542"/>
                  <a:pt x="91172" y="273842"/>
                </a:cubicBezTo>
                <a:cubicBezTo>
                  <a:pt x="527838" y="25112"/>
                  <a:pt x="527838" y="25112"/>
                  <a:pt x="527838" y="25112"/>
                </a:cubicBezTo>
                <a:cubicBezTo>
                  <a:pt x="554229" y="8370"/>
                  <a:pt x="587819" y="0"/>
                  <a:pt x="621409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73743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flythrough dir="out" hasBounce="1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Custom 15">
      <a:dk1>
        <a:srgbClr val="000000"/>
      </a:dk1>
      <a:lt1>
        <a:srgbClr val="FFFFFF"/>
      </a:lt1>
      <a:dk2>
        <a:srgbClr val="2A445D"/>
      </a:dk2>
      <a:lt2>
        <a:srgbClr val="A1B1BC"/>
      </a:lt2>
      <a:accent1>
        <a:srgbClr val="BBC1CC"/>
      </a:accent1>
      <a:accent2>
        <a:srgbClr val="8A96A2"/>
      </a:accent2>
      <a:accent3>
        <a:srgbClr val="55616A"/>
      </a:accent3>
      <a:accent4>
        <a:srgbClr val="262E32"/>
      </a:accent4>
      <a:accent5>
        <a:srgbClr val="FFC700"/>
      </a:accent5>
      <a:accent6>
        <a:srgbClr val="3BB18F"/>
      </a:accent6>
      <a:hlink>
        <a:srgbClr val="0563C1"/>
      </a:hlink>
      <a:folHlink>
        <a:srgbClr val="954F72"/>
      </a:folHlink>
    </a:clrScheme>
    <a:fontScheme name="Custom 2">
      <a:majorFont>
        <a:latin typeface="Lato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5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rIns="0" rtlCol="0">
        <a:spAutoFit/>
      </a:bodyPr>
      <a:lstStyle>
        <a:defPPr>
          <a:lnSpc>
            <a:spcPct val="125000"/>
          </a:lnSpc>
          <a:defRPr sz="1200" spc="2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0</Words>
  <Application>Microsoft Office PowerPoint</Application>
  <PresentationFormat>Bildschirmpräsentation (16:9)</PresentationFormat>
  <Paragraphs>61</Paragraphs>
  <Slides>7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</vt:i4>
      </vt:variant>
    </vt:vector>
  </HeadingPairs>
  <TitlesOfParts>
    <vt:vector size="18" baseType="lpstr">
      <vt:lpstr>Calibri</vt:lpstr>
      <vt:lpstr>Courier New</vt:lpstr>
      <vt:lpstr>Lato</vt:lpstr>
      <vt:lpstr>Arial</vt:lpstr>
      <vt:lpstr>Lato Light</vt:lpstr>
      <vt:lpstr>Symbol</vt:lpstr>
      <vt:lpstr>Lato Heavy</vt:lpstr>
      <vt:lpstr>Cambria Math</vt:lpstr>
      <vt:lpstr>Simple Light</vt:lpstr>
      <vt:lpstr>Office Theme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cp:lastModifiedBy>Saif Al-Dilaimi</cp:lastModifiedBy>
  <cp:revision>30</cp:revision>
  <dcterms:modified xsi:type="dcterms:W3CDTF">2020-06-16T16:25:03Z</dcterms:modified>
</cp:coreProperties>
</file>